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3" r:id="rId2"/>
  </p:sldMasterIdLst>
  <p:notesMasterIdLst>
    <p:notesMasterId r:id="rId19"/>
  </p:notesMasterIdLst>
  <p:sldIdLst>
    <p:sldId id="256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03" r:id="rId12"/>
    <p:sldId id="304" r:id="rId13"/>
    <p:sldId id="305" r:id="rId14"/>
    <p:sldId id="306" r:id="rId15"/>
    <p:sldId id="307" r:id="rId16"/>
    <p:sldId id="309" r:id="rId17"/>
    <p:sldId id="262" r:id="rId18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C6BE"/>
    <a:srgbClr val="FEDB69"/>
    <a:srgbClr val="CC4B4A"/>
    <a:srgbClr val="4E5261"/>
    <a:srgbClr val="3E43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34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对其他组的评审结果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bg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925F-4EEB-9C71-98EF5BAC39FC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bg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925F-4EEB-9C71-98EF5BAC39F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bg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925F-4EEB-9C71-98EF5BAC39F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bg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925F-4EEB-9C71-98EF5BAC39F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H组</c:v>
                </c:pt>
                <c:pt idx="1">
                  <c:v>I组</c:v>
                </c:pt>
                <c:pt idx="2">
                  <c:v>B组</c:v>
                </c:pt>
                <c:pt idx="3">
                  <c:v>C组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9</c:v>
                </c:pt>
                <c:pt idx="1">
                  <c:v>15</c:v>
                </c:pt>
                <c:pt idx="2">
                  <c:v>19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788-4598-9DC7-8CB7FEF6581D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来自其他组的评价结果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002-465C-8E44-A8045288EA07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002-465C-8E44-A8045288EA07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002-465C-8E44-A8045288EA07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2A7C-47D4-899D-5BE03B4BA889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fld id="{407DE623-C376-4381-8719-95664A4922AD}" type="CATEGORYNAME">
                      <a:rPr lang="en-US" altLang="zh-CN" smtClean="0"/>
                      <a:pPr/>
                      <a:t>[类别名称]</a:t>
                    </a:fld>
                    <a:r>
                      <a:rPr lang="zh-CN" altLang="en-US" dirty="0"/>
                      <a:t>组</a:t>
                    </a:r>
                    <a:r>
                      <a:rPr lang="en-US" altLang="zh-CN" baseline="0" dirty="0"/>
                      <a:t>, </a:t>
                    </a:r>
                    <a:fld id="{E2555EE6-6880-4C47-A9B2-48C9494F799F}" type="VALUE">
                      <a:rPr lang="en-US" altLang="zh-CN" baseline="0"/>
                      <a:pPr/>
                      <a:t>[值]</a:t>
                    </a:fld>
                    <a:endParaRPr lang="en-US" altLang="zh-CN" baseline="0" dirty="0"/>
                  </a:p>
                </c:rich>
              </c:tx>
              <c:dLblPos val="ct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2A7C-47D4-899D-5BE03B4BA88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H组</c:v>
                </c:pt>
                <c:pt idx="1">
                  <c:v>I组</c:v>
                </c:pt>
                <c:pt idx="2">
                  <c:v>B组</c:v>
                </c:pt>
                <c:pt idx="3">
                  <c:v>C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7</c:v>
                </c:pt>
                <c:pt idx="1">
                  <c:v>27</c:v>
                </c:pt>
                <c:pt idx="2">
                  <c:v>36</c:v>
                </c:pt>
                <c:pt idx="3">
                  <c:v>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7C-47D4-899D-5BE03B4BA889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6953C4-8F4C-495C-A7D2-C755871A96BF}" type="doc">
      <dgm:prSet loTypeId="urn:microsoft.com/office/officeart/2009/3/layout/StepUpProcess" loCatId="process" qsTypeId="urn:microsoft.com/office/officeart/2005/8/quickstyle/simple1" qsCatId="simple" csTypeId="urn:microsoft.com/office/officeart/2005/8/colors/accent1_3" csCatId="accent1" phldr="1"/>
      <dgm:spPr/>
      <dgm:t>
        <a:bodyPr/>
        <a:lstStyle/>
        <a:p>
          <a:endParaRPr lang="zh-CN" altLang="en-US"/>
        </a:p>
      </dgm:t>
    </dgm:pt>
    <dgm:pt modelId="{6EAA7585-31DA-4F02-BC86-8BA26D3387C3}">
      <dgm:prSet phldrT="[文本]" custT="1"/>
      <dgm:spPr/>
      <dgm:t>
        <a:bodyPr/>
        <a:lstStyle/>
        <a:p>
          <a:r>
            <a:rPr lang="zh-CN" altLang="en-US" sz="1600" dirty="0"/>
            <a:t>第</a:t>
          </a:r>
          <a:r>
            <a:rPr lang="en-US" altLang="zh-CN" sz="1600" dirty="0"/>
            <a:t>4</a:t>
          </a:r>
          <a:r>
            <a:rPr lang="zh-CN" altLang="en-US" sz="1600" dirty="0"/>
            <a:t>周</a:t>
          </a:r>
          <a:r>
            <a:rPr lang="en-US" altLang="zh-CN" sz="1600" dirty="0"/>
            <a:t>-v1.0</a:t>
          </a:r>
          <a:endParaRPr lang="zh-CN" altLang="en-US" sz="1600" dirty="0"/>
        </a:p>
      </dgm:t>
    </dgm:pt>
    <dgm:pt modelId="{227461BF-5FB5-4B66-B8FC-25139045760C}" type="parTrans" cxnId="{0F384EB8-D52A-43D6-813F-4D00AE7A7663}">
      <dgm:prSet/>
      <dgm:spPr/>
      <dgm:t>
        <a:bodyPr/>
        <a:lstStyle/>
        <a:p>
          <a:endParaRPr lang="zh-CN" altLang="en-US"/>
        </a:p>
      </dgm:t>
    </dgm:pt>
    <dgm:pt modelId="{01698041-8F2D-4DE0-9F8F-802C620DEF49}" type="sibTrans" cxnId="{0F384EB8-D52A-43D6-813F-4D00AE7A7663}">
      <dgm:prSet/>
      <dgm:spPr/>
      <dgm:t>
        <a:bodyPr/>
        <a:lstStyle/>
        <a:p>
          <a:endParaRPr lang="zh-CN" altLang="en-US"/>
        </a:p>
      </dgm:t>
    </dgm:pt>
    <dgm:pt modelId="{E28CEE57-5AA1-4795-BECE-1DF4F204BEFB}">
      <dgm:prSet phldrT="[文本]" custT="1"/>
      <dgm:spPr/>
      <dgm:t>
        <a:bodyPr/>
        <a:lstStyle/>
        <a:p>
          <a:r>
            <a:rPr lang="zh-CN" altLang="en-US" sz="1600" dirty="0"/>
            <a:t>第</a:t>
          </a:r>
          <a:r>
            <a:rPr lang="en-US" altLang="zh-CN" sz="1600" dirty="0"/>
            <a:t>5</a:t>
          </a:r>
          <a:r>
            <a:rPr lang="zh-CN" altLang="en-US" sz="1600" dirty="0"/>
            <a:t>周</a:t>
          </a:r>
          <a:r>
            <a:rPr lang="en-US" altLang="zh-CN" sz="1600" dirty="0"/>
            <a:t>-v2.0</a:t>
          </a:r>
          <a:endParaRPr lang="zh-CN" altLang="en-US" sz="1600" dirty="0"/>
        </a:p>
      </dgm:t>
    </dgm:pt>
    <dgm:pt modelId="{24A8EA8C-61D8-45E8-AE77-F0D06E8D0333}" type="parTrans" cxnId="{FDA1A275-7915-42D7-90A6-E0C618C4B409}">
      <dgm:prSet/>
      <dgm:spPr/>
      <dgm:t>
        <a:bodyPr/>
        <a:lstStyle/>
        <a:p>
          <a:endParaRPr lang="zh-CN" altLang="en-US"/>
        </a:p>
      </dgm:t>
    </dgm:pt>
    <dgm:pt modelId="{E402E2B9-4CD9-4159-98BD-9B20A1D1F0B6}" type="sibTrans" cxnId="{FDA1A275-7915-42D7-90A6-E0C618C4B409}">
      <dgm:prSet/>
      <dgm:spPr/>
      <dgm:t>
        <a:bodyPr/>
        <a:lstStyle/>
        <a:p>
          <a:endParaRPr lang="zh-CN" altLang="en-US"/>
        </a:p>
      </dgm:t>
    </dgm:pt>
    <dgm:pt modelId="{014DD58B-46B7-47A2-A258-E61023237DFB}">
      <dgm:prSet phldrT="[文本]" custT="1"/>
      <dgm:spPr/>
      <dgm:t>
        <a:bodyPr/>
        <a:lstStyle/>
        <a:p>
          <a:r>
            <a:rPr lang="zh-CN" altLang="en-US" sz="1600" dirty="0"/>
            <a:t>第</a:t>
          </a:r>
          <a:r>
            <a:rPr lang="en-US" altLang="zh-CN" sz="1600" dirty="0"/>
            <a:t>6</a:t>
          </a:r>
          <a:r>
            <a:rPr lang="zh-CN" altLang="en-US" sz="1600" dirty="0"/>
            <a:t>周</a:t>
          </a:r>
          <a:r>
            <a:rPr lang="en-US" altLang="zh-CN" sz="1600" dirty="0"/>
            <a:t>-v3.0</a:t>
          </a:r>
          <a:endParaRPr lang="zh-CN" altLang="en-US" sz="1600" dirty="0"/>
        </a:p>
      </dgm:t>
    </dgm:pt>
    <dgm:pt modelId="{93FE89C3-D80B-4FD4-A952-1FA2FE7FCC73}" type="parTrans" cxnId="{53FCDEBB-8805-4E02-9FED-194B7BEA5DE9}">
      <dgm:prSet/>
      <dgm:spPr/>
      <dgm:t>
        <a:bodyPr/>
        <a:lstStyle/>
        <a:p>
          <a:endParaRPr lang="zh-CN" altLang="en-US"/>
        </a:p>
      </dgm:t>
    </dgm:pt>
    <dgm:pt modelId="{F88C4D4C-9E51-4A8F-B2A1-ADD90090D858}" type="sibTrans" cxnId="{53FCDEBB-8805-4E02-9FED-194B7BEA5DE9}">
      <dgm:prSet/>
      <dgm:spPr/>
      <dgm:t>
        <a:bodyPr/>
        <a:lstStyle/>
        <a:p>
          <a:endParaRPr lang="zh-CN" altLang="en-US"/>
        </a:p>
      </dgm:t>
    </dgm:pt>
    <dgm:pt modelId="{AD4B2758-C6C4-483E-B5BB-43C8CADAF570}">
      <dgm:prSet phldrT="[文本]" custT="1"/>
      <dgm:spPr/>
      <dgm:t>
        <a:bodyPr/>
        <a:lstStyle/>
        <a:p>
          <a:r>
            <a:rPr lang="zh-CN" altLang="en-US" sz="1200" dirty="0"/>
            <a:t>基于当前深度学习领域专业性和便捷性框架的需求，制定了基</a:t>
          </a:r>
          <a:r>
            <a:rPr lang="zh-CN" altLang="en-US" sz="1200" dirty="0">
              <a:latin typeface="+mn-ea"/>
              <a:ea typeface="+mn-ea"/>
            </a:rPr>
            <a:t>于</a:t>
          </a:r>
          <a:r>
            <a:rPr lang="en-US" altLang="en-US" sz="1200" dirty="0" err="1">
              <a:latin typeface="+mn-ea"/>
              <a:ea typeface="+mn-ea"/>
            </a:rPr>
            <a:t>PyTorch</a:t>
          </a:r>
          <a:r>
            <a:rPr lang="zh-CN" altLang="en-US" sz="1200" dirty="0"/>
            <a:t>的前沿深度学习算法集成应用程序接口的软甲需求规格说明书。</a:t>
          </a:r>
        </a:p>
      </dgm:t>
    </dgm:pt>
    <dgm:pt modelId="{F4A6576D-79EA-4CA6-A14D-EDCBEB2168A1}" type="parTrans" cxnId="{2DAD3307-F309-48F0-A062-7EA9B18F4681}">
      <dgm:prSet/>
      <dgm:spPr/>
      <dgm:t>
        <a:bodyPr/>
        <a:lstStyle/>
        <a:p>
          <a:endParaRPr lang="zh-CN" altLang="en-US"/>
        </a:p>
      </dgm:t>
    </dgm:pt>
    <dgm:pt modelId="{DA8BE0DC-B285-4B58-A72D-08D6E80D7097}" type="sibTrans" cxnId="{2DAD3307-F309-48F0-A062-7EA9B18F4681}">
      <dgm:prSet/>
      <dgm:spPr/>
      <dgm:t>
        <a:bodyPr/>
        <a:lstStyle/>
        <a:p>
          <a:endParaRPr lang="zh-CN" altLang="en-US"/>
        </a:p>
      </dgm:t>
    </dgm:pt>
    <dgm:pt modelId="{FDE75A60-C31A-4DA8-B467-7933D5629E24}">
      <dgm:prSet phldrT="[文本]" custT="1"/>
      <dgm:spPr/>
      <dgm:t>
        <a:bodyPr/>
        <a:lstStyle/>
        <a:p>
          <a:r>
            <a:rPr lang="zh-CN" altLang="en-US" sz="1600" dirty="0"/>
            <a:t>第</a:t>
          </a:r>
          <a:r>
            <a:rPr lang="en-US" altLang="zh-CN" sz="1600" dirty="0"/>
            <a:t>7</a:t>
          </a:r>
          <a:r>
            <a:rPr lang="zh-CN" altLang="en-US" sz="1600" dirty="0"/>
            <a:t>周</a:t>
          </a:r>
          <a:r>
            <a:rPr lang="en-US" altLang="zh-CN" sz="1600" dirty="0"/>
            <a:t>-v4.0</a:t>
          </a:r>
          <a:endParaRPr lang="zh-CN" altLang="en-US" sz="1600" dirty="0"/>
        </a:p>
      </dgm:t>
    </dgm:pt>
    <dgm:pt modelId="{B75F158C-FFA8-4881-A25F-BD21A4EF9A91}" type="parTrans" cxnId="{01788B15-100E-4C86-A72F-F2982322FF44}">
      <dgm:prSet/>
      <dgm:spPr/>
      <dgm:t>
        <a:bodyPr/>
        <a:lstStyle/>
        <a:p>
          <a:endParaRPr lang="zh-CN" altLang="en-US"/>
        </a:p>
      </dgm:t>
    </dgm:pt>
    <dgm:pt modelId="{E3F1F2E3-B071-445C-A236-91446ECF3357}" type="sibTrans" cxnId="{01788B15-100E-4C86-A72F-F2982322FF44}">
      <dgm:prSet/>
      <dgm:spPr/>
      <dgm:t>
        <a:bodyPr/>
        <a:lstStyle/>
        <a:p>
          <a:endParaRPr lang="zh-CN" altLang="en-US"/>
        </a:p>
      </dgm:t>
    </dgm:pt>
    <dgm:pt modelId="{78A285C6-AE98-43FE-A77A-4FCC7BCEE419}">
      <dgm:prSet phldrT="[文本]" custT="1"/>
      <dgm:spPr/>
      <dgm:t>
        <a:bodyPr/>
        <a:lstStyle/>
        <a:p>
          <a:r>
            <a:rPr lang="zh-CN" altLang="en-US" sz="1600" dirty="0"/>
            <a:t>第</a:t>
          </a:r>
          <a:r>
            <a:rPr lang="en-US" altLang="zh-CN" sz="1600" dirty="0"/>
            <a:t>8</a:t>
          </a:r>
          <a:r>
            <a:rPr lang="zh-CN" altLang="en-US" sz="1600" dirty="0"/>
            <a:t>周</a:t>
          </a:r>
          <a:r>
            <a:rPr lang="en-US" altLang="zh-CN" sz="1600" dirty="0"/>
            <a:t>-v5.0</a:t>
          </a:r>
          <a:endParaRPr lang="zh-CN" altLang="en-US" sz="1600" dirty="0"/>
        </a:p>
      </dgm:t>
    </dgm:pt>
    <dgm:pt modelId="{8FFF4B57-16F4-4424-B21C-F3DC7272EA9F}" type="parTrans" cxnId="{985269A0-A4BA-4041-9CD2-0B6DDA8E0119}">
      <dgm:prSet/>
      <dgm:spPr/>
      <dgm:t>
        <a:bodyPr/>
        <a:lstStyle/>
        <a:p>
          <a:endParaRPr lang="zh-CN" altLang="en-US"/>
        </a:p>
      </dgm:t>
    </dgm:pt>
    <dgm:pt modelId="{9D1B8FB0-2911-4475-A032-40FAF190C9FA}" type="sibTrans" cxnId="{985269A0-A4BA-4041-9CD2-0B6DDA8E0119}">
      <dgm:prSet/>
      <dgm:spPr/>
      <dgm:t>
        <a:bodyPr/>
        <a:lstStyle/>
        <a:p>
          <a:endParaRPr lang="zh-CN" altLang="en-US"/>
        </a:p>
      </dgm:t>
    </dgm:pt>
    <dgm:pt modelId="{6C7137C0-C5C2-4C55-8743-0FCCED779A0F}">
      <dgm:prSet phldrT="[文本]" custT="1"/>
      <dgm:spPr/>
      <dgm:t>
        <a:bodyPr/>
        <a:lstStyle/>
        <a:p>
          <a:r>
            <a:rPr lang="zh-CN" altLang="en-US" sz="1200" dirty="0"/>
            <a:t>针对课上关于“用例图</a:t>
          </a:r>
          <a:r>
            <a:rPr lang="en-US" altLang="zh-CN" sz="1200" dirty="0"/>
            <a:t>actor</a:t>
          </a:r>
          <a:r>
            <a:rPr lang="zh-CN" altLang="en-US" sz="1200" dirty="0"/>
            <a:t>对象过少”等问题的评价，进行了针对性修改。</a:t>
          </a:r>
        </a:p>
      </dgm:t>
    </dgm:pt>
    <dgm:pt modelId="{C21FF412-6656-4712-999D-978A325AE61E}" type="parTrans" cxnId="{76917BBC-F9EB-46D3-8A28-4EF319965176}">
      <dgm:prSet/>
      <dgm:spPr/>
      <dgm:t>
        <a:bodyPr/>
        <a:lstStyle/>
        <a:p>
          <a:endParaRPr lang="zh-CN" altLang="en-US"/>
        </a:p>
      </dgm:t>
    </dgm:pt>
    <dgm:pt modelId="{21815B13-471F-49EF-90E9-FEF88B04236C}" type="sibTrans" cxnId="{76917BBC-F9EB-46D3-8A28-4EF319965176}">
      <dgm:prSet/>
      <dgm:spPr/>
      <dgm:t>
        <a:bodyPr/>
        <a:lstStyle/>
        <a:p>
          <a:endParaRPr lang="zh-CN" altLang="en-US"/>
        </a:p>
      </dgm:t>
    </dgm:pt>
    <dgm:pt modelId="{625BAC04-C764-41EA-A917-44C4AEBF1069}">
      <dgm:prSet phldrT="[文本]" custT="1"/>
      <dgm:spPr/>
      <dgm:t>
        <a:bodyPr/>
        <a:lstStyle/>
        <a:p>
          <a:r>
            <a:rPr lang="zh-CN" altLang="en-US" sz="1200" dirty="0"/>
            <a:t>针对课上关于“参考文献”及“非功能需求”等部分的内容和格式的建议，进行了针对性优化。</a:t>
          </a:r>
        </a:p>
      </dgm:t>
    </dgm:pt>
    <dgm:pt modelId="{1A2296F0-563F-4647-B940-CEB820A250FC}" type="parTrans" cxnId="{580F2058-08F8-43F9-BD4B-EC69D80BFBDB}">
      <dgm:prSet/>
      <dgm:spPr/>
      <dgm:t>
        <a:bodyPr/>
        <a:lstStyle/>
        <a:p>
          <a:endParaRPr lang="zh-CN" altLang="en-US"/>
        </a:p>
      </dgm:t>
    </dgm:pt>
    <dgm:pt modelId="{0EDB205D-2834-4416-8976-937833E4B2A1}" type="sibTrans" cxnId="{580F2058-08F8-43F9-BD4B-EC69D80BFBDB}">
      <dgm:prSet/>
      <dgm:spPr/>
      <dgm:t>
        <a:bodyPr/>
        <a:lstStyle/>
        <a:p>
          <a:endParaRPr lang="zh-CN" altLang="en-US"/>
        </a:p>
      </dgm:t>
    </dgm:pt>
    <dgm:pt modelId="{3AC54AA8-2B24-4A82-86F0-35B29DD8BB13}">
      <dgm:prSet phldrT="[文本]" custT="1"/>
      <dgm:spPr/>
      <dgm:t>
        <a:bodyPr/>
        <a:lstStyle/>
        <a:p>
          <a:r>
            <a:rPr lang="zh-CN" altLang="en-US" sz="1200" dirty="0"/>
            <a:t>针对第一次组间互评的评审意见进行了针对性修改，主要针对用例图和</a:t>
          </a:r>
          <a:r>
            <a:rPr lang="en-US" altLang="zh-CN" sz="1200" dirty="0"/>
            <a:t>RUCM</a:t>
          </a:r>
          <a:r>
            <a:rPr lang="zh-CN" altLang="en-US" sz="1200" dirty="0"/>
            <a:t>等图标以及软件接口等部分的正确性进行修改。</a:t>
          </a:r>
        </a:p>
      </dgm:t>
    </dgm:pt>
    <dgm:pt modelId="{FC382D65-04C5-4B44-9D7C-84B17DCD5BFD}" type="parTrans" cxnId="{9A5BC67B-9E4D-46CA-9226-EDEF18C5E0E0}">
      <dgm:prSet/>
      <dgm:spPr/>
      <dgm:t>
        <a:bodyPr/>
        <a:lstStyle/>
        <a:p>
          <a:endParaRPr lang="zh-CN" altLang="en-US"/>
        </a:p>
      </dgm:t>
    </dgm:pt>
    <dgm:pt modelId="{F0960D55-5A18-470A-87E8-FB0455A3E431}" type="sibTrans" cxnId="{9A5BC67B-9E4D-46CA-9226-EDEF18C5E0E0}">
      <dgm:prSet/>
      <dgm:spPr/>
      <dgm:t>
        <a:bodyPr/>
        <a:lstStyle/>
        <a:p>
          <a:endParaRPr lang="zh-CN" altLang="en-US"/>
        </a:p>
      </dgm:t>
    </dgm:pt>
    <dgm:pt modelId="{4C5DB4DC-EC6C-4D07-AD8D-B2A4C640B719}">
      <dgm:prSet phldrT="[文本]" custT="1"/>
      <dgm:spPr/>
      <dgm:t>
        <a:bodyPr/>
        <a:lstStyle/>
        <a:p>
          <a:r>
            <a:rPr lang="zh-CN" altLang="en-US" sz="1200" dirty="0"/>
            <a:t>针对第二次评审意见进行了针对性修改，主要针对需求的正确性、完整性和可行性进行了进一步审查修改。</a:t>
          </a:r>
        </a:p>
      </dgm:t>
    </dgm:pt>
    <dgm:pt modelId="{E61C7F5B-0153-49A3-A0E9-B39AB20F3F0E}" type="parTrans" cxnId="{65BE60ED-2F66-44CB-8466-24E128FCC570}">
      <dgm:prSet/>
      <dgm:spPr/>
      <dgm:t>
        <a:bodyPr/>
        <a:lstStyle/>
        <a:p>
          <a:endParaRPr lang="zh-CN" altLang="en-US"/>
        </a:p>
      </dgm:t>
    </dgm:pt>
    <dgm:pt modelId="{12BF484F-40C1-4D97-987A-AB9FD9E95106}" type="sibTrans" cxnId="{65BE60ED-2F66-44CB-8466-24E128FCC570}">
      <dgm:prSet/>
      <dgm:spPr/>
      <dgm:t>
        <a:bodyPr/>
        <a:lstStyle/>
        <a:p>
          <a:endParaRPr lang="zh-CN" altLang="en-US"/>
        </a:p>
      </dgm:t>
    </dgm:pt>
    <dgm:pt modelId="{A93A42B6-FA28-4E0C-949A-CFBD84F4DAB4}" type="pres">
      <dgm:prSet presAssocID="{AE6953C4-8F4C-495C-A7D2-C755871A96BF}" presName="rootnode" presStyleCnt="0">
        <dgm:presLayoutVars>
          <dgm:chMax/>
          <dgm:chPref/>
          <dgm:dir/>
          <dgm:animLvl val="lvl"/>
        </dgm:presLayoutVars>
      </dgm:prSet>
      <dgm:spPr/>
    </dgm:pt>
    <dgm:pt modelId="{F684EECE-BA85-4226-AF3C-929A214BE12B}" type="pres">
      <dgm:prSet presAssocID="{6EAA7585-31DA-4F02-BC86-8BA26D3387C3}" presName="composite" presStyleCnt="0"/>
      <dgm:spPr/>
    </dgm:pt>
    <dgm:pt modelId="{41AA5726-D397-405C-8BA4-A202AEEB11C0}" type="pres">
      <dgm:prSet presAssocID="{6EAA7585-31DA-4F02-BC86-8BA26D3387C3}" presName="LShape" presStyleLbl="alignNode1" presStyleIdx="0" presStyleCnt="9"/>
      <dgm:spPr/>
    </dgm:pt>
    <dgm:pt modelId="{0CDEEA14-0E2D-4CC8-B4D5-EA3CD469F303}" type="pres">
      <dgm:prSet presAssocID="{6EAA7585-31DA-4F02-BC86-8BA26D3387C3}" presName="ParentText" presStyleLbl="revTx" presStyleIdx="0" presStyleCnt="5">
        <dgm:presLayoutVars>
          <dgm:chMax val="0"/>
          <dgm:chPref val="0"/>
          <dgm:bulletEnabled val="1"/>
        </dgm:presLayoutVars>
      </dgm:prSet>
      <dgm:spPr/>
    </dgm:pt>
    <dgm:pt modelId="{B66C652C-5B29-4E79-9EC9-10B233533D48}" type="pres">
      <dgm:prSet presAssocID="{6EAA7585-31DA-4F02-BC86-8BA26D3387C3}" presName="Triangle" presStyleLbl="alignNode1" presStyleIdx="1" presStyleCnt="9"/>
      <dgm:spPr/>
    </dgm:pt>
    <dgm:pt modelId="{3FC39A86-E1C6-43AB-BB92-8AA2E9B738B0}" type="pres">
      <dgm:prSet presAssocID="{01698041-8F2D-4DE0-9F8F-802C620DEF49}" presName="sibTrans" presStyleCnt="0"/>
      <dgm:spPr/>
    </dgm:pt>
    <dgm:pt modelId="{FD210B70-3DC6-444B-9CCA-B069FEB4A736}" type="pres">
      <dgm:prSet presAssocID="{01698041-8F2D-4DE0-9F8F-802C620DEF49}" presName="space" presStyleCnt="0"/>
      <dgm:spPr/>
    </dgm:pt>
    <dgm:pt modelId="{B02D18B6-398D-45A7-8E7D-BEE64180E38D}" type="pres">
      <dgm:prSet presAssocID="{E28CEE57-5AA1-4795-BECE-1DF4F204BEFB}" presName="composite" presStyleCnt="0"/>
      <dgm:spPr/>
    </dgm:pt>
    <dgm:pt modelId="{52615E46-2B72-4FD6-8933-BF8A6501933E}" type="pres">
      <dgm:prSet presAssocID="{E28CEE57-5AA1-4795-BECE-1DF4F204BEFB}" presName="LShape" presStyleLbl="alignNode1" presStyleIdx="2" presStyleCnt="9"/>
      <dgm:spPr/>
    </dgm:pt>
    <dgm:pt modelId="{EEFBE313-DAF1-4706-B34D-C7BA887EA601}" type="pres">
      <dgm:prSet presAssocID="{E28CEE57-5AA1-4795-BECE-1DF4F204BEFB}" presName="ParentText" presStyleLbl="revTx" presStyleIdx="1" presStyleCnt="5">
        <dgm:presLayoutVars>
          <dgm:chMax val="0"/>
          <dgm:chPref val="0"/>
          <dgm:bulletEnabled val="1"/>
        </dgm:presLayoutVars>
      </dgm:prSet>
      <dgm:spPr/>
    </dgm:pt>
    <dgm:pt modelId="{137B54B8-9512-4999-A229-183A96939883}" type="pres">
      <dgm:prSet presAssocID="{E28CEE57-5AA1-4795-BECE-1DF4F204BEFB}" presName="Triangle" presStyleLbl="alignNode1" presStyleIdx="3" presStyleCnt="9"/>
      <dgm:spPr/>
    </dgm:pt>
    <dgm:pt modelId="{C1006985-B226-4C7E-BC1E-107CA10FDF14}" type="pres">
      <dgm:prSet presAssocID="{E402E2B9-4CD9-4159-98BD-9B20A1D1F0B6}" presName="sibTrans" presStyleCnt="0"/>
      <dgm:spPr/>
    </dgm:pt>
    <dgm:pt modelId="{D9DA6CF6-9C7D-4994-8224-98BBAF8C3D8B}" type="pres">
      <dgm:prSet presAssocID="{E402E2B9-4CD9-4159-98BD-9B20A1D1F0B6}" presName="space" presStyleCnt="0"/>
      <dgm:spPr/>
    </dgm:pt>
    <dgm:pt modelId="{A474E91D-DC07-4E55-9909-B8684B7EA572}" type="pres">
      <dgm:prSet presAssocID="{014DD58B-46B7-47A2-A258-E61023237DFB}" presName="composite" presStyleCnt="0"/>
      <dgm:spPr/>
    </dgm:pt>
    <dgm:pt modelId="{735ECDA8-A618-41DB-9974-3A9C081CA4EC}" type="pres">
      <dgm:prSet presAssocID="{014DD58B-46B7-47A2-A258-E61023237DFB}" presName="LShape" presStyleLbl="alignNode1" presStyleIdx="4" presStyleCnt="9"/>
      <dgm:spPr/>
    </dgm:pt>
    <dgm:pt modelId="{7FDA4306-951B-4990-A5FA-C444699A989E}" type="pres">
      <dgm:prSet presAssocID="{014DD58B-46B7-47A2-A258-E61023237DFB}" presName="ParentText" presStyleLbl="revTx" presStyleIdx="2" presStyleCnt="5">
        <dgm:presLayoutVars>
          <dgm:chMax val="0"/>
          <dgm:chPref val="0"/>
          <dgm:bulletEnabled val="1"/>
        </dgm:presLayoutVars>
      </dgm:prSet>
      <dgm:spPr/>
    </dgm:pt>
    <dgm:pt modelId="{6ADC6354-FDDD-4C84-A7CB-6219D71D3E2C}" type="pres">
      <dgm:prSet presAssocID="{014DD58B-46B7-47A2-A258-E61023237DFB}" presName="Triangle" presStyleLbl="alignNode1" presStyleIdx="5" presStyleCnt="9"/>
      <dgm:spPr/>
    </dgm:pt>
    <dgm:pt modelId="{B16A858D-22D4-447F-8921-6D8961229537}" type="pres">
      <dgm:prSet presAssocID="{F88C4D4C-9E51-4A8F-B2A1-ADD90090D858}" presName="sibTrans" presStyleCnt="0"/>
      <dgm:spPr/>
    </dgm:pt>
    <dgm:pt modelId="{26754794-47BC-455D-AEC8-B60181D9C856}" type="pres">
      <dgm:prSet presAssocID="{F88C4D4C-9E51-4A8F-B2A1-ADD90090D858}" presName="space" presStyleCnt="0"/>
      <dgm:spPr/>
    </dgm:pt>
    <dgm:pt modelId="{7B08E5CA-A66C-478E-85EF-25DA1799A367}" type="pres">
      <dgm:prSet presAssocID="{FDE75A60-C31A-4DA8-B467-7933D5629E24}" presName="composite" presStyleCnt="0"/>
      <dgm:spPr/>
    </dgm:pt>
    <dgm:pt modelId="{F809A980-9EB1-4EF3-80DC-7E2B0E8B6A4D}" type="pres">
      <dgm:prSet presAssocID="{FDE75A60-C31A-4DA8-B467-7933D5629E24}" presName="LShape" presStyleLbl="alignNode1" presStyleIdx="6" presStyleCnt="9"/>
      <dgm:spPr/>
    </dgm:pt>
    <dgm:pt modelId="{22EB6C66-701C-4052-99E2-B8267E8D24C4}" type="pres">
      <dgm:prSet presAssocID="{FDE75A60-C31A-4DA8-B467-7933D5629E24}" presName="ParentText" presStyleLbl="revTx" presStyleIdx="3" presStyleCnt="5">
        <dgm:presLayoutVars>
          <dgm:chMax val="0"/>
          <dgm:chPref val="0"/>
          <dgm:bulletEnabled val="1"/>
        </dgm:presLayoutVars>
      </dgm:prSet>
      <dgm:spPr/>
    </dgm:pt>
    <dgm:pt modelId="{40F380D4-322C-482E-95CA-6372376FEC4C}" type="pres">
      <dgm:prSet presAssocID="{FDE75A60-C31A-4DA8-B467-7933D5629E24}" presName="Triangle" presStyleLbl="alignNode1" presStyleIdx="7" presStyleCnt="9"/>
      <dgm:spPr/>
    </dgm:pt>
    <dgm:pt modelId="{72EE76E5-DDEC-4165-89D5-F8646B8C0BB5}" type="pres">
      <dgm:prSet presAssocID="{E3F1F2E3-B071-445C-A236-91446ECF3357}" presName="sibTrans" presStyleCnt="0"/>
      <dgm:spPr/>
    </dgm:pt>
    <dgm:pt modelId="{31FABFAD-1199-487F-B4A9-F8F8E24C55D9}" type="pres">
      <dgm:prSet presAssocID="{E3F1F2E3-B071-445C-A236-91446ECF3357}" presName="space" presStyleCnt="0"/>
      <dgm:spPr/>
    </dgm:pt>
    <dgm:pt modelId="{C1716601-4A1A-42C8-A1F9-E68DF53F133F}" type="pres">
      <dgm:prSet presAssocID="{78A285C6-AE98-43FE-A77A-4FCC7BCEE419}" presName="composite" presStyleCnt="0"/>
      <dgm:spPr/>
    </dgm:pt>
    <dgm:pt modelId="{7A692473-1C15-4647-8A2F-0BE3B006C797}" type="pres">
      <dgm:prSet presAssocID="{78A285C6-AE98-43FE-A77A-4FCC7BCEE419}" presName="LShape" presStyleLbl="alignNode1" presStyleIdx="8" presStyleCnt="9"/>
      <dgm:spPr/>
    </dgm:pt>
    <dgm:pt modelId="{5E407E2E-37E7-4840-85C8-C656091CE58C}" type="pres">
      <dgm:prSet presAssocID="{78A285C6-AE98-43FE-A77A-4FCC7BCEE419}" presName="ParentText" presStyleLbl="revTx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2DAD3307-F309-48F0-A062-7EA9B18F4681}" srcId="{6EAA7585-31DA-4F02-BC86-8BA26D3387C3}" destId="{AD4B2758-C6C4-483E-B5BB-43C8CADAF570}" srcOrd="0" destOrd="0" parTransId="{F4A6576D-79EA-4CA6-A14D-EDCBEB2168A1}" sibTransId="{DA8BE0DC-B285-4B58-A72D-08D6E80D7097}"/>
    <dgm:cxn modelId="{225B470F-A973-44B4-B9D4-7E8704773E01}" type="presOf" srcId="{78A285C6-AE98-43FE-A77A-4FCC7BCEE419}" destId="{5E407E2E-37E7-4840-85C8-C656091CE58C}" srcOrd="0" destOrd="0" presId="urn:microsoft.com/office/officeart/2009/3/layout/StepUpProcess"/>
    <dgm:cxn modelId="{5EFD4E14-F172-4F09-8B40-87C421B0AC75}" type="presOf" srcId="{E28CEE57-5AA1-4795-BECE-1DF4F204BEFB}" destId="{EEFBE313-DAF1-4706-B34D-C7BA887EA601}" srcOrd="0" destOrd="0" presId="urn:microsoft.com/office/officeart/2009/3/layout/StepUpProcess"/>
    <dgm:cxn modelId="{01788B15-100E-4C86-A72F-F2982322FF44}" srcId="{AE6953C4-8F4C-495C-A7D2-C755871A96BF}" destId="{FDE75A60-C31A-4DA8-B467-7933D5629E24}" srcOrd="3" destOrd="0" parTransId="{B75F158C-FFA8-4881-A25F-BD21A4EF9A91}" sibTransId="{E3F1F2E3-B071-445C-A236-91446ECF3357}"/>
    <dgm:cxn modelId="{F29BCF2D-5E28-438B-AB6D-D5E0E8890DFF}" type="presOf" srcId="{3AC54AA8-2B24-4A82-86F0-35B29DD8BB13}" destId="{22EB6C66-701C-4052-99E2-B8267E8D24C4}" srcOrd="0" destOrd="1" presId="urn:microsoft.com/office/officeart/2009/3/layout/StepUpProcess"/>
    <dgm:cxn modelId="{7A750E30-209C-45BC-BBA3-2DDCB7E4AA9E}" type="presOf" srcId="{014DD58B-46B7-47A2-A258-E61023237DFB}" destId="{7FDA4306-951B-4990-A5FA-C444699A989E}" srcOrd="0" destOrd="0" presId="urn:microsoft.com/office/officeart/2009/3/layout/StepUpProcess"/>
    <dgm:cxn modelId="{B59B576E-69C2-4037-B29D-B885E5513110}" type="presOf" srcId="{625BAC04-C764-41EA-A917-44C4AEBF1069}" destId="{7FDA4306-951B-4990-A5FA-C444699A989E}" srcOrd="0" destOrd="1" presId="urn:microsoft.com/office/officeart/2009/3/layout/StepUpProcess"/>
    <dgm:cxn modelId="{BB4EC671-058A-43C2-B25C-F4910FD2AD78}" type="presOf" srcId="{AE6953C4-8F4C-495C-A7D2-C755871A96BF}" destId="{A93A42B6-FA28-4E0C-949A-CFBD84F4DAB4}" srcOrd="0" destOrd="0" presId="urn:microsoft.com/office/officeart/2009/3/layout/StepUpProcess"/>
    <dgm:cxn modelId="{730F5A55-D6EC-4C89-A962-FEECD776ABF5}" type="presOf" srcId="{FDE75A60-C31A-4DA8-B467-7933D5629E24}" destId="{22EB6C66-701C-4052-99E2-B8267E8D24C4}" srcOrd="0" destOrd="0" presId="urn:microsoft.com/office/officeart/2009/3/layout/StepUpProcess"/>
    <dgm:cxn modelId="{FDA1A275-7915-42D7-90A6-E0C618C4B409}" srcId="{AE6953C4-8F4C-495C-A7D2-C755871A96BF}" destId="{E28CEE57-5AA1-4795-BECE-1DF4F204BEFB}" srcOrd="1" destOrd="0" parTransId="{24A8EA8C-61D8-45E8-AE77-F0D06E8D0333}" sibTransId="{E402E2B9-4CD9-4159-98BD-9B20A1D1F0B6}"/>
    <dgm:cxn modelId="{580F2058-08F8-43F9-BD4B-EC69D80BFBDB}" srcId="{014DD58B-46B7-47A2-A258-E61023237DFB}" destId="{625BAC04-C764-41EA-A917-44C4AEBF1069}" srcOrd="0" destOrd="0" parTransId="{1A2296F0-563F-4647-B940-CEB820A250FC}" sibTransId="{0EDB205D-2834-4416-8976-937833E4B2A1}"/>
    <dgm:cxn modelId="{954D9C7B-9F85-4332-B426-780F71D295D6}" type="presOf" srcId="{AD4B2758-C6C4-483E-B5BB-43C8CADAF570}" destId="{0CDEEA14-0E2D-4CC8-B4D5-EA3CD469F303}" srcOrd="0" destOrd="1" presId="urn:microsoft.com/office/officeart/2009/3/layout/StepUpProcess"/>
    <dgm:cxn modelId="{9A5BC67B-9E4D-46CA-9226-EDEF18C5E0E0}" srcId="{FDE75A60-C31A-4DA8-B467-7933D5629E24}" destId="{3AC54AA8-2B24-4A82-86F0-35B29DD8BB13}" srcOrd="0" destOrd="0" parTransId="{FC382D65-04C5-4B44-9D7C-84B17DCD5BFD}" sibTransId="{F0960D55-5A18-470A-87E8-FB0455A3E431}"/>
    <dgm:cxn modelId="{985269A0-A4BA-4041-9CD2-0B6DDA8E0119}" srcId="{AE6953C4-8F4C-495C-A7D2-C755871A96BF}" destId="{78A285C6-AE98-43FE-A77A-4FCC7BCEE419}" srcOrd="4" destOrd="0" parTransId="{8FFF4B57-16F4-4424-B21C-F3DC7272EA9F}" sibTransId="{9D1B8FB0-2911-4475-A032-40FAF190C9FA}"/>
    <dgm:cxn modelId="{0F384EB8-D52A-43D6-813F-4D00AE7A7663}" srcId="{AE6953C4-8F4C-495C-A7D2-C755871A96BF}" destId="{6EAA7585-31DA-4F02-BC86-8BA26D3387C3}" srcOrd="0" destOrd="0" parTransId="{227461BF-5FB5-4B66-B8FC-25139045760C}" sibTransId="{01698041-8F2D-4DE0-9F8F-802C620DEF49}"/>
    <dgm:cxn modelId="{53FCDEBB-8805-4E02-9FED-194B7BEA5DE9}" srcId="{AE6953C4-8F4C-495C-A7D2-C755871A96BF}" destId="{014DD58B-46B7-47A2-A258-E61023237DFB}" srcOrd="2" destOrd="0" parTransId="{93FE89C3-D80B-4FD4-A952-1FA2FE7FCC73}" sibTransId="{F88C4D4C-9E51-4A8F-B2A1-ADD90090D858}"/>
    <dgm:cxn modelId="{76917BBC-F9EB-46D3-8A28-4EF319965176}" srcId="{E28CEE57-5AA1-4795-BECE-1DF4F204BEFB}" destId="{6C7137C0-C5C2-4C55-8743-0FCCED779A0F}" srcOrd="0" destOrd="0" parTransId="{C21FF412-6656-4712-999D-978A325AE61E}" sibTransId="{21815B13-471F-49EF-90E9-FEF88B04236C}"/>
    <dgm:cxn modelId="{A29931C2-F4D7-4064-8535-9F8B6088C623}" type="presOf" srcId="{6C7137C0-C5C2-4C55-8743-0FCCED779A0F}" destId="{EEFBE313-DAF1-4706-B34D-C7BA887EA601}" srcOrd="0" destOrd="1" presId="urn:microsoft.com/office/officeart/2009/3/layout/StepUpProcess"/>
    <dgm:cxn modelId="{65BE60ED-2F66-44CB-8466-24E128FCC570}" srcId="{78A285C6-AE98-43FE-A77A-4FCC7BCEE419}" destId="{4C5DB4DC-EC6C-4D07-AD8D-B2A4C640B719}" srcOrd="0" destOrd="0" parTransId="{E61C7F5B-0153-49A3-A0E9-B39AB20F3F0E}" sibTransId="{12BF484F-40C1-4D97-987A-AB9FD9E95106}"/>
    <dgm:cxn modelId="{8786FAF1-2821-4D45-9773-B5BDC50C9021}" type="presOf" srcId="{6EAA7585-31DA-4F02-BC86-8BA26D3387C3}" destId="{0CDEEA14-0E2D-4CC8-B4D5-EA3CD469F303}" srcOrd="0" destOrd="0" presId="urn:microsoft.com/office/officeart/2009/3/layout/StepUpProcess"/>
    <dgm:cxn modelId="{E48BD2F5-FDE4-4424-B76C-1526846684F9}" type="presOf" srcId="{4C5DB4DC-EC6C-4D07-AD8D-B2A4C640B719}" destId="{5E407E2E-37E7-4840-85C8-C656091CE58C}" srcOrd="0" destOrd="1" presId="urn:microsoft.com/office/officeart/2009/3/layout/StepUpProcess"/>
    <dgm:cxn modelId="{5682751C-10F6-4D93-9CC2-7ADB2FFCE210}" type="presParOf" srcId="{A93A42B6-FA28-4E0C-949A-CFBD84F4DAB4}" destId="{F684EECE-BA85-4226-AF3C-929A214BE12B}" srcOrd="0" destOrd="0" presId="urn:microsoft.com/office/officeart/2009/3/layout/StepUpProcess"/>
    <dgm:cxn modelId="{1322F4D2-8888-475E-BB33-290BCCF1A61F}" type="presParOf" srcId="{F684EECE-BA85-4226-AF3C-929A214BE12B}" destId="{41AA5726-D397-405C-8BA4-A202AEEB11C0}" srcOrd="0" destOrd="0" presId="urn:microsoft.com/office/officeart/2009/3/layout/StepUpProcess"/>
    <dgm:cxn modelId="{FFCE4C6A-6CE2-40FB-8133-D0D028A4D73B}" type="presParOf" srcId="{F684EECE-BA85-4226-AF3C-929A214BE12B}" destId="{0CDEEA14-0E2D-4CC8-B4D5-EA3CD469F303}" srcOrd="1" destOrd="0" presId="urn:microsoft.com/office/officeart/2009/3/layout/StepUpProcess"/>
    <dgm:cxn modelId="{14D494DA-9F41-472A-8F58-D5A6A4748166}" type="presParOf" srcId="{F684EECE-BA85-4226-AF3C-929A214BE12B}" destId="{B66C652C-5B29-4E79-9EC9-10B233533D48}" srcOrd="2" destOrd="0" presId="urn:microsoft.com/office/officeart/2009/3/layout/StepUpProcess"/>
    <dgm:cxn modelId="{A56BD175-FEA0-4837-84FE-E3AB52276BD0}" type="presParOf" srcId="{A93A42B6-FA28-4E0C-949A-CFBD84F4DAB4}" destId="{3FC39A86-E1C6-43AB-BB92-8AA2E9B738B0}" srcOrd="1" destOrd="0" presId="urn:microsoft.com/office/officeart/2009/3/layout/StepUpProcess"/>
    <dgm:cxn modelId="{55F39854-AD50-4D7A-8F7E-65F53668467A}" type="presParOf" srcId="{3FC39A86-E1C6-43AB-BB92-8AA2E9B738B0}" destId="{FD210B70-3DC6-444B-9CCA-B069FEB4A736}" srcOrd="0" destOrd="0" presId="urn:microsoft.com/office/officeart/2009/3/layout/StepUpProcess"/>
    <dgm:cxn modelId="{53297FA6-4DC5-4E9B-87B6-CD4DC240E3F7}" type="presParOf" srcId="{A93A42B6-FA28-4E0C-949A-CFBD84F4DAB4}" destId="{B02D18B6-398D-45A7-8E7D-BEE64180E38D}" srcOrd="2" destOrd="0" presId="urn:microsoft.com/office/officeart/2009/3/layout/StepUpProcess"/>
    <dgm:cxn modelId="{032439E6-0EE3-4519-AE2B-D2062AF0F8E7}" type="presParOf" srcId="{B02D18B6-398D-45A7-8E7D-BEE64180E38D}" destId="{52615E46-2B72-4FD6-8933-BF8A6501933E}" srcOrd="0" destOrd="0" presId="urn:microsoft.com/office/officeart/2009/3/layout/StepUpProcess"/>
    <dgm:cxn modelId="{54D894C4-51BA-4AD3-B96A-CD3FF6D60B53}" type="presParOf" srcId="{B02D18B6-398D-45A7-8E7D-BEE64180E38D}" destId="{EEFBE313-DAF1-4706-B34D-C7BA887EA601}" srcOrd="1" destOrd="0" presId="urn:microsoft.com/office/officeart/2009/3/layout/StepUpProcess"/>
    <dgm:cxn modelId="{47871D3B-D0CC-4147-B121-45FC3FE3AC7E}" type="presParOf" srcId="{B02D18B6-398D-45A7-8E7D-BEE64180E38D}" destId="{137B54B8-9512-4999-A229-183A96939883}" srcOrd="2" destOrd="0" presId="urn:microsoft.com/office/officeart/2009/3/layout/StepUpProcess"/>
    <dgm:cxn modelId="{CB69F4C1-99AD-4028-890E-5B3C94C31E8A}" type="presParOf" srcId="{A93A42B6-FA28-4E0C-949A-CFBD84F4DAB4}" destId="{C1006985-B226-4C7E-BC1E-107CA10FDF14}" srcOrd="3" destOrd="0" presId="urn:microsoft.com/office/officeart/2009/3/layout/StepUpProcess"/>
    <dgm:cxn modelId="{FB6C7A76-47F2-454D-B752-C8711875BC55}" type="presParOf" srcId="{C1006985-B226-4C7E-BC1E-107CA10FDF14}" destId="{D9DA6CF6-9C7D-4994-8224-98BBAF8C3D8B}" srcOrd="0" destOrd="0" presId="urn:microsoft.com/office/officeart/2009/3/layout/StepUpProcess"/>
    <dgm:cxn modelId="{214D419F-553B-43BC-A7E9-B338D102159D}" type="presParOf" srcId="{A93A42B6-FA28-4E0C-949A-CFBD84F4DAB4}" destId="{A474E91D-DC07-4E55-9909-B8684B7EA572}" srcOrd="4" destOrd="0" presId="urn:microsoft.com/office/officeart/2009/3/layout/StepUpProcess"/>
    <dgm:cxn modelId="{444A9682-63B1-44F9-B52C-F52B73CDBEC3}" type="presParOf" srcId="{A474E91D-DC07-4E55-9909-B8684B7EA572}" destId="{735ECDA8-A618-41DB-9974-3A9C081CA4EC}" srcOrd="0" destOrd="0" presId="urn:microsoft.com/office/officeart/2009/3/layout/StepUpProcess"/>
    <dgm:cxn modelId="{C2B60214-46DE-4AFC-9CD6-97B1B8478C13}" type="presParOf" srcId="{A474E91D-DC07-4E55-9909-B8684B7EA572}" destId="{7FDA4306-951B-4990-A5FA-C444699A989E}" srcOrd="1" destOrd="0" presId="urn:microsoft.com/office/officeart/2009/3/layout/StepUpProcess"/>
    <dgm:cxn modelId="{530B31C5-26E7-41B8-A4A9-240CD39FE453}" type="presParOf" srcId="{A474E91D-DC07-4E55-9909-B8684B7EA572}" destId="{6ADC6354-FDDD-4C84-A7CB-6219D71D3E2C}" srcOrd="2" destOrd="0" presId="urn:microsoft.com/office/officeart/2009/3/layout/StepUpProcess"/>
    <dgm:cxn modelId="{845D0134-CC7D-46ED-B1D3-30B60DD37D0E}" type="presParOf" srcId="{A93A42B6-FA28-4E0C-949A-CFBD84F4DAB4}" destId="{B16A858D-22D4-447F-8921-6D8961229537}" srcOrd="5" destOrd="0" presId="urn:microsoft.com/office/officeart/2009/3/layout/StepUpProcess"/>
    <dgm:cxn modelId="{BE181880-344C-48D7-914C-398CA1076B30}" type="presParOf" srcId="{B16A858D-22D4-447F-8921-6D8961229537}" destId="{26754794-47BC-455D-AEC8-B60181D9C856}" srcOrd="0" destOrd="0" presId="urn:microsoft.com/office/officeart/2009/3/layout/StepUpProcess"/>
    <dgm:cxn modelId="{69396D50-AA13-40F7-9A81-5D7456238F25}" type="presParOf" srcId="{A93A42B6-FA28-4E0C-949A-CFBD84F4DAB4}" destId="{7B08E5CA-A66C-478E-85EF-25DA1799A367}" srcOrd="6" destOrd="0" presId="urn:microsoft.com/office/officeart/2009/3/layout/StepUpProcess"/>
    <dgm:cxn modelId="{80640BBA-4B70-404D-96A3-0DEB8E6009EC}" type="presParOf" srcId="{7B08E5CA-A66C-478E-85EF-25DA1799A367}" destId="{F809A980-9EB1-4EF3-80DC-7E2B0E8B6A4D}" srcOrd="0" destOrd="0" presId="urn:microsoft.com/office/officeart/2009/3/layout/StepUpProcess"/>
    <dgm:cxn modelId="{5A4FC6D2-9115-430E-9871-BE8E2C6E109E}" type="presParOf" srcId="{7B08E5CA-A66C-478E-85EF-25DA1799A367}" destId="{22EB6C66-701C-4052-99E2-B8267E8D24C4}" srcOrd="1" destOrd="0" presId="urn:microsoft.com/office/officeart/2009/3/layout/StepUpProcess"/>
    <dgm:cxn modelId="{858CF42E-6732-4A71-B300-D225D45B62D7}" type="presParOf" srcId="{7B08E5CA-A66C-478E-85EF-25DA1799A367}" destId="{40F380D4-322C-482E-95CA-6372376FEC4C}" srcOrd="2" destOrd="0" presId="urn:microsoft.com/office/officeart/2009/3/layout/StepUpProcess"/>
    <dgm:cxn modelId="{7D40C96F-7356-4895-BB5B-2336427CF4CD}" type="presParOf" srcId="{A93A42B6-FA28-4E0C-949A-CFBD84F4DAB4}" destId="{72EE76E5-DDEC-4165-89D5-F8646B8C0BB5}" srcOrd="7" destOrd="0" presId="urn:microsoft.com/office/officeart/2009/3/layout/StepUpProcess"/>
    <dgm:cxn modelId="{4C9A9112-28C8-4C86-BCC0-E69BD6FFEDE2}" type="presParOf" srcId="{72EE76E5-DDEC-4165-89D5-F8646B8C0BB5}" destId="{31FABFAD-1199-487F-B4A9-F8F8E24C55D9}" srcOrd="0" destOrd="0" presId="urn:microsoft.com/office/officeart/2009/3/layout/StepUpProcess"/>
    <dgm:cxn modelId="{D9E67305-BAB5-435F-A03E-2C527B80D30B}" type="presParOf" srcId="{A93A42B6-FA28-4E0C-949A-CFBD84F4DAB4}" destId="{C1716601-4A1A-42C8-A1F9-E68DF53F133F}" srcOrd="8" destOrd="0" presId="urn:microsoft.com/office/officeart/2009/3/layout/StepUpProcess"/>
    <dgm:cxn modelId="{C1047B1E-AF09-4889-9AA6-AEEC80546A33}" type="presParOf" srcId="{C1716601-4A1A-42C8-A1F9-E68DF53F133F}" destId="{7A692473-1C15-4647-8A2F-0BE3B006C797}" srcOrd="0" destOrd="0" presId="urn:microsoft.com/office/officeart/2009/3/layout/StepUpProcess"/>
    <dgm:cxn modelId="{143FEEAF-3AF3-459B-AE34-EF7C60BD5D98}" type="presParOf" srcId="{C1716601-4A1A-42C8-A1F9-E68DF53F133F}" destId="{5E407E2E-37E7-4840-85C8-C656091CE58C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AA5726-D397-405C-8BA4-A202AEEB11C0}">
      <dsp:nvSpPr>
        <dsp:cNvPr id="0" name=""/>
        <dsp:cNvSpPr/>
      </dsp:nvSpPr>
      <dsp:spPr>
        <a:xfrm rot="5400000">
          <a:off x="381307" y="2845527"/>
          <a:ext cx="1128969" cy="1878580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EA14-0E2D-4CC8-B4D5-EA3CD469F303}">
      <dsp:nvSpPr>
        <dsp:cNvPr id="0" name=""/>
        <dsp:cNvSpPr/>
      </dsp:nvSpPr>
      <dsp:spPr>
        <a:xfrm>
          <a:off x="192854" y="3406818"/>
          <a:ext cx="1695993" cy="148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第</a:t>
          </a:r>
          <a:r>
            <a:rPr lang="en-US" altLang="zh-CN" sz="1600" kern="1200" dirty="0"/>
            <a:t>4</a:t>
          </a:r>
          <a:r>
            <a:rPr lang="zh-CN" altLang="en-US" sz="1600" kern="1200" dirty="0"/>
            <a:t>周</a:t>
          </a:r>
          <a:r>
            <a:rPr lang="en-US" altLang="zh-CN" sz="1600" kern="1200" dirty="0"/>
            <a:t>-v1.0</a:t>
          </a:r>
          <a:endParaRPr lang="zh-CN" altLang="en-US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/>
            <a:t>基于当前深度学习领域专业性和便捷性框架的需求，制定了基</a:t>
          </a:r>
          <a:r>
            <a:rPr lang="zh-CN" altLang="en-US" sz="1200" kern="1200" dirty="0">
              <a:latin typeface="+mn-ea"/>
              <a:ea typeface="+mn-ea"/>
            </a:rPr>
            <a:t>于</a:t>
          </a:r>
          <a:r>
            <a:rPr lang="en-US" altLang="en-US" sz="1200" kern="1200" dirty="0" err="1">
              <a:latin typeface="+mn-ea"/>
              <a:ea typeface="+mn-ea"/>
            </a:rPr>
            <a:t>PyTorch</a:t>
          </a:r>
          <a:r>
            <a:rPr lang="zh-CN" altLang="en-US" sz="1200" kern="1200" dirty="0"/>
            <a:t>的前沿深度学习算法集成应用程序接口的软甲需求规格说明书。</a:t>
          </a:r>
        </a:p>
      </dsp:txBody>
      <dsp:txXfrm>
        <a:off x="192854" y="3406818"/>
        <a:ext cx="1695993" cy="1486637"/>
      </dsp:txXfrm>
    </dsp:sp>
    <dsp:sp modelId="{B66C652C-5B29-4E79-9EC9-10B233533D48}">
      <dsp:nvSpPr>
        <dsp:cNvPr id="0" name=""/>
        <dsp:cNvSpPr/>
      </dsp:nvSpPr>
      <dsp:spPr>
        <a:xfrm>
          <a:off x="1568848" y="2707224"/>
          <a:ext cx="319998" cy="319998"/>
        </a:xfrm>
        <a:prstGeom prst="triangle">
          <a:avLst>
            <a:gd name="adj" fmla="val 100000"/>
          </a:avLst>
        </a:prstGeom>
        <a:solidFill>
          <a:schemeClr val="accent1">
            <a:shade val="80000"/>
            <a:hueOff val="-14188"/>
            <a:satOff val="-1970"/>
            <a:lumOff val="3553"/>
            <a:alphaOff val="0"/>
          </a:schemeClr>
        </a:solidFill>
        <a:ln w="12700" cap="flat" cmpd="sng" algn="ctr">
          <a:solidFill>
            <a:schemeClr val="accent1">
              <a:shade val="80000"/>
              <a:hueOff val="-14188"/>
              <a:satOff val="-1970"/>
              <a:lumOff val="35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2615E46-2B72-4FD6-8933-BF8A6501933E}">
      <dsp:nvSpPr>
        <dsp:cNvPr id="0" name=""/>
        <dsp:cNvSpPr/>
      </dsp:nvSpPr>
      <dsp:spPr>
        <a:xfrm rot="5400000">
          <a:off x="2457534" y="2331763"/>
          <a:ext cx="1128969" cy="1878580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-28376"/>
            <a:satOff val="-3940"/>
            <a:lumOff val="7106"/>
            <a:alphaOff val="0"/>
          </a:schemeClr>
        </a:solidFill>
        <a:ln w="12700" cap="flat" cmpd="sng" algn="ctr">
          <a:solidFill>
            <a:schemeClr val="accent1">
              <a:shade val="80000"/>
              <a:hueOff val="-28376"/>
              <a:satOff val="-3940"/>
              <a:lumOff val="71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FBE313-DAF1-4706-B34D-C7BA887EA601}">
      <dsp:nvSpPr>
        <dsp:cNvPr id="0" name=""/>
        <dsp:cNvSpPr/>
      </dsp:nvSpPr>
      <dsp:spPr>
        <a:xfrm>
          <a:off x="2269081" y="2893053"/>
          <a:ext cx="1695993" cy="148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第</a:t>
          </a:r>
          <a:r>
            <a:rPr lang="en-US" altLang="zh-CN" sz="1600" kern="1200" dirty="0"/>
            <a:t>5</a:t>
          </a:r>
          <a:r>
            <a:rPr lang="zh-CN" altLang="en-US" sz="1600" kern="1200" dirty="0"/>
            <a:t>周</a:t>
          </a:r>
          <a:r>
            <a:rPr lang="en-US" altLang="zh-CN" sz="1600" kern="1200" dirty="0"/>
            <a:t>-v2.0</a:t>
          </a:r>
          <a:endParaRPr lang="zh-CN" altLang="en-US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/>
            <a:t>针对课上关于“用例图</a:t>
          </a:r>
          <a:r>
            <a:rPr lang="en-US" altLang="zh-CN" sz="1200" kern="1200" dirty="0"/>
            <a:t>actor</a:t>
          </a:r>
          <a:r>
            <a:rPr lang="zh-CN" altLang="en-US" sz="1200" kern="1200" dirty="0"/>
            <a:t>对象过少”等问题的评价，进行了针对性修改。</a:t>
          </a:r>
        </a:p>
      </dsp:txBody>
      <dsp:txXfrm>
        <a:off x="2269081" y="2893053"/>
        <a:ext cx="1695993" cy="1486637"/>
      </dsp:txXfrm>
    </dsp:sp>
    <dsp:sp modelId="{137B54B8-9512-4999-A229-183A96939883}">
      <dsp:nvSpPr>
        <dsp:cNvPr id="0" name=""/>
        <dsp:cNvSpPr/>
      </dsp:nvSpPr>
      <dsp:spPr>
        <a:xfrm>
          <a:off x="3645075" y="2193459"/>
          <a:ext cx="319998" cy="319998"/>
        </a:xfrm>
        <a:prstGeom prst="triangle">
          <a:avLst>
            <a:gd name="adj" fmla="val 100000"/>
          </a:avLst>
        </a:prstGeom>
        <a:solidFill>
          <a:schemeClr val="accent1">
            <a:shade val="80000"/>
            <a:hueOff val="-42563"/>
            <a:satOff val="-5910"/>
            <a:lumOff val="10658"/>
            <a:alphaOff val="0"/>
          </a:schemeClr>
        </a:solidFill>
        <a:ln w="12700" cap="flat" cmpd="sng" algn="ctr">
          <a:solidFill>
            <a:schemeClr val="accent1">
              <a:shade val="80000"/>
              <a:hueOff val="-42563"/>
              <a:satOff val="-5910"/>
              <a:lumOff val="1065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35ECDA8-A618-41DB-9974-3A9C081CA4EC}">
      <dsp:nvSpPr>
        <dsp:cNvPr id="0" name=""/>
        <dsp:cNvSpPr/>
      </dsp:nvSpPr>
      <dsp:spPr>
        <a:xfrm rot="5400000">
          <a:off x="4533761" y="1817998"/>
          <a:ext cx="1128969" cy="1878580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-56751"/>
            <a:satOff val="-7879"/>
            <a:lumOff val="14211"/>
            <a:alphaOff val="0"/>
          </a:schemeClr>
        </a:solidFill>
        <a:ln w="12700" cap="flat" cmpd="sng" algn="ctr">
          <a:solidFill>
            <a:schemeClr val="accent1">
              <a:shade val="80000"/>
              <a:hueOff val="-56751"/>
              <a:satOff val="-7879"/>
              <a:lumOff val="1421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FDA4306-951B-4990-A5FA-C444699A989E}">
      <dsp:nvSpPr>
        <dsp:cNvPr id="0" name=""/>
        <dsp:cNvSpPr/>
      </dsp:nvSpPr>
      <dsp:spPr>
        <a:xfrm>
          <a:off x="4345308" y="2379289"/>
          <a:ext cx="1695993" cy="148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第</a:t>
          </a:r>
          <a:r>
            <a:rPr lang="en-US" altLang="zh-CN" sz="1600" kern="1200" dirty="0"/>
            <a:t>6</a:t>
          </a:r>
          <a:r>
            <a:rPr lang="zh-CN" altLang="en-US" sz="1600" kern="1200" dirty="0"/>
            <a:t>周</a:t>
          </a:r>
          <a:r>
            <a:rPr lang="en-US" altLang="zh-CN" sz="1600" kern="1200" dirty="0"/>
            <a:t>-v3.0</a:t>
          </a:r>
          <a:endParaRPr lang="zh-CN" altLang="en-US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/>
            <a:t>针对课上关于“参考文献”及“非功能需求”等部分的内容和格式的建议，进行了针对性优化。</a:t>
          </a:r>
        </a:p>
      </dsp:txBody>
      <dsp:txXfrm>
        <a:off x="4345308" y="2379289"/>
        <a:ext cx="1695993" cy="1486637"/>
      </dsp:txXfrm>
    </dsp:sp>
    <dsp:sp modelId="{6ADC6354-FDDD-4C84-A7CB-6219D71D3E2C}">
      <dsp:nvSpPr>
        <dsp:cNvPr id="0" name=""/>
        <dsp:cNvSpPr/>
      </dsp:nvSpPr>
      <dsp:spPr>
        <a:xfrm>
          <a:off x="5721302" y="1679695"/>
          <a:ext cx="319998" cy="319998"/>
        </a:xfrm>
        <a:prstGeom prst="triangle">
          <a:avLst>
            <a:gd name="adj" fmla="val 100000"/>
          </a:avLst>
        </a:prstGeom>
        <a:solidFill>
          <a:schemeClr val="accent1">
            <a:shade val="80000"/>
            <a:hueOff val="-70939"/>
            <a:satOff val="-9849"/>
            <a:lumOff val="17764"/>
            <a:alphaOff val="0"/>
          </a:schemeClr>
        </a:solidFill>
        <a:ln w="12700" cap="flat" cmpd="sng" algn="ctr">
          <a:solidFill>
            <a:schemeClr val="accent1">
              <a:shade val="80000"/>
              <a:hueOff val="-70939"/>
              <a:satOff val="-9849"/>
              <a:lumOff val="177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09A980-9EB1-4EF3-80DC-7E2B0E8B6A4D}">
      <dsp:nvSpPr>
        <dsp:cNvPr id="0" name=""/>
        <dsp:cNvSpPr/>
      </dsp:nvSpPr>
      <dsp:spPr>
        <a:xfrm rot="5400000">
          <a:off x="6609988" y="1304234"/>
          <a:ext cx="1128969" cy="1878580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-85127"/>
            <a:satOff val="-11819"/>
            <a:lumOff val="21317"/>
            <a:alphaOff val="0"/>
          </a:schemeClr>
        </a:solidFill>
        <a:ln w="12700" cap="flat" cmpd="sng" algn="ctr">
          <a:solidFill>
            <a:schemeClr val="accent1">
              <a:shade val="80000"/>
              <a:hueOff val="-85127"/>
              <a:satOff val="-11819"/>
              <a:lumOff val="2131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EB6C66-701C-4052-99E2-B8267E8D24C4}">
      <dsp:nvSpPr>
        <dsp:cNvPr id="0" name=""/>
        <dsp:cNvSpPr/>
      </dsp:nvSpPr>
      <dsp:spPr>
        <a:xfrm>
          <a:off x="6421534" y="1865525"/>
          <a:ext cx="1695993" cy="148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第</a:t>
          </a:r>
          <a:r>
            <a:rPr lang="en-US" altLang="zh-CN" sz="1600" kern="1200" dirty="0"/>
            <a:t>7</a:t>
          </a:r>
          <a:r>
            <a:rPr lang="zh-CN" altLang="en-US" sz="1600" kern="1200" dirty="0"/>
            <a:t>周</a:t>
          </a:r>
          <a:r>
            <a:rPr lang="en-US" altLang="zh-CN" sz="1600" kern="1200" dirty="0"/>
            <a:t>-v4.0</a:t>
          </a:r>
          <a:endParaRPr lang="zh-CN" altLang="en-US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/>
            <a:t>针对第一次组间互评的评审意见进行了针对性修改，主要针对用例图和</a:t>
          </a:r>
          <a:r>
            <a:rPr lang="en-US" altLang="zh-CN" sz="1200" kern="1200" dirty="0"/>
            <a:t>RUCM</a:t>
          </a:r>
          <a:r>
            <a:rPr lang="zh-CN" altLang="en-US" sz="1200" kern="1200" dirty="0"/>
            <a:t>等图标以及软件接口等部分的正确性进行修改。</a:t>
          </a:r>
        </a:p>
      </dsp:txBody>
      <dsp:txXfrm>
        <a:off x="6421534" y="1865525"/>
        <a:ext cx="1695993" cy="1486637"/>
      </dsp:txXfrm>
    </dsp:sp>
    <dsp:sp modelId="{40F380D4-322C-482E-95CA-6372376FEC4C}">
      <dsp:nvSpPr>
        <dsp:cNvPr id="0" name=""/>
        <dsp:cNvSpPr/>
      </dsp:nvSpPr>
      <dsp:spPr>
        <a:xfrm>
          <a:off x="7797529" y="1165931"/>
          <a:ext cx="319998" cy="319998"/>
        </a:xfrm>
        <a:prstGeom prst="triangle">
          <a:avLst>
            <a:gd name="adj" fmla="val 100000"/>
          </a:avLst>
        </a:prstGeom>
        <a:solidFill>
          <a:schemeClr val="accent1">
            <a:shade val="80000"/>
            <a:hueOff val="-99315"/>
            <a:satOff val="-13789"/>
            <a:lumOff val="24869"/>
            <a:alphaOff val="0"/>
          </a:schemeClr>
        </a:solidFill>
        <a:ln w="12700" cap="flat" cmpd="sng" algn="ctr">
          <a:solidFill>
            <a:schemeClr val="accent1">
              <a:shade val="80000"/>
              <a:hueOff val="-99315"/>
              <a:satOff val="-13789"/>
              <a:lumOff val="2486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A692473-1C15-4647-8A2F-0BE3B006C797}">
      <dsp:nvSpPr>
        <dsp:cNvPr id="0" name=""/>
        <dsp:cNvSpPr/>
      </dsp:nvSpPr>
      <dsp:spPr>
        <a:xfrm rot="5400000">
          <a:off x="8686215" y="790469"/>
          <a:ext cx="1128969" cy="1878580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shade val="80000"/>
            <a:hueOff val="-113503"/>
            <a:satOff val="-15759"/>
            <a:lumOff val="28422"/>
            <a:alphaOff val="0"/>
          </a:schemeClr>
        </a:solidFill>
        <a:ln w="12700" cap="flat" cmpd="sng" algn="ctr">
          <a:solidFill>
            <a:schemeClr val="accent1">
              <a:shade val="80000"/>
              <a:hueOff val="-113503"/>
              <a:satOff val="-15759"/>
              <a:lumOff val="284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E407E2E-37E7-4840-85C8-C656091CE58C}">
      <dsp:nvSpPr>
        <dsp:cNvPr id="0" name=""/>
        <dsp:cNvSpPr/>
      </dsp:nvSpPr>
      <dsp:spPr>
        <a:xfrm>
          <a:off x="8497761" y="1351760"/>
          <a:ext cx="1695993" cy="148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第</a:t>
          </a:r>
          <a:r>
            <a:rPr lang="en-US" altLang="zh-CN" sz="1600" kern="1200" dirty="0"/>
            <a:t>8</a:t>
          </a:r>
          <a:r>
            <a:rPr lang="zh-CN" altLang="en-US" sz="1600" kern="1200" dirty="0"/>
            <a:t>周</a:t>
          </a:r>
          <a:r>
            <a:rPr lang="en-US" altLang="zh-CN" sz="1600" kern="1200" dirty="0"/>
            <a:t>-v5.0</a:t>
          </a:r>
          <a:endParaRPr lang="zh-CN" altLang="en-US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/>
            <a:t>针对第二次评审意见进行了针对性修改，主要针对需求的正确性、完整性和可行性进行了进一步审查修改。</a:t>
          </a:r>
        </a:p>
      </dsp:txBody>
      <dsp:txXfrm>
        <a:off x="8497761" y="1351760"/>
        <a:ext cx="1695993" cy="148663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F90BC-B506-4944-94E0-74770609E595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EF182-2FCB-4867-99A2-224514D135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21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EF182-2FCB-4867-99A2-224514D135E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587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EF182-2FCB-4867-99A2-224514D135E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5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hyperlink" Target="http://www.officeplus.cn/Template/Home.shtml" TargetMode="External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fficeplus.cn/Template/Home.shtml" TargetMode="External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1.jp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7EF219F-6582-486A-B40F-DE2A0F70F14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41399" y="-992860"/>
            <a:ext cx="14465300" cy="7107124"/>
          </a:xfrm>
          <a:prstGeom prst="rect">
            <a:avLst/>
          </a:prstGeom>
        </p:spPr>
      </p:pic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0" y="0"/>
            <a:ext cx="1221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9660CC6-667A-43CE-9CA8-4554BC5A1E6A}"/>
              </a:ext>
            </a:extLst>
          </p:cNvPr>
          <p:cNvGrpSpPr/>
          <p:nvPr userDrawn="1"/>
        </p:nvGrpSpPr>
        <p:grpSpPr>
          <a:xfrm>
            <a:off x="0" y="6791325"/>
            <a:ext cx="12193588" cy="85725"/>
            <a:chOff x="0" y="6791325"/>
            <a:chExt cx="12193588" cy="136526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A6020BDC-B955-44BA-B7C7-6B6F525ECE75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0" y="6791325"/>
              <a:ext cx="12192000" cy="136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5">
              <a:extLst>
                <a:ext uri="{FF2B5EF4-FFF2-40B4-BE49-F238E27FC236}">
                  <a16:creationId xmlns:a16="http://schemas.microsoft.com/office/drawing/2014/main" id="{B7979697-CFF7-4454-B7F0-DCDC51F2554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2913"/>
              <a:ext cx="3048000" cy="134938"/>
            </a:xfrm>
            <a:prstGeom prst="rect">
              <a:avLst/>
            </a:prstGeom>
            <a:solidFill>
              <a:srgbClr val="74C6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4EBA6BC7-938B-4778-A8E1-EF988FE91E1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048000" y="6792913"/>
              <a:ext cx="3049588" cy="134938"/>
            </a:xfrm>
            <a:prstGeom prst="rect">
              <a:avLst/>
            </a:prstGeom>
            <a:solidFill>
              <a:srgbClr val="F6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id="{B9348818-1A0C-4A42-9B8D-9D8D9C56300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7588" y="6792913"/>
              <a:ext cx="3048000" cy="134938"/>
            </a:xfrm>
            <a:prstGeom prst="rect">
              <a:avLst/>
            </a:prstGeom>
            <a:solidFill>
              <a:srgbClr val="74C6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8">
              <a:extLst>
                <a:ext uri="{FF2B5EF4-FFF2-40B4-BE49-F238E27FC236}">
                  <a16:creationId xmlns:a16="http://schemas.microsoft.com/office/drawing/2014/main" id="{161E333D-8C3B-4860-8D74-8E1BC4550A6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145588" y="6792913"/>
              <a:ext cx="3048000" cy="134938"/>
            </a:xfrm>
            <a:prstGeom prst="rect">
              <a:avLst/>
            </a:prstGeom>
            <a:solidFill>
              <a:srgbClr val="F6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23" name="标题 1">
            <a:extLst>
              <a:ext uri="{FF2B5EF4-FFF2-40B4-BE49-F238E27FC236}">
                <a16:creationId xmlns:a16="http://schemas.microsoft.com/office/drawing/2014/main" id="{EB8A2C64-4687-4794-8CD4-65C86F8B83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6778" y="3928348"/>
            <a:ext cx="5550708" cy="758402"/>
          </a:xfrm>
        </p:spPr>
        <p:txBody>
          <a:bodyPr anchor="b">
            <a:normAutofit/>
          </a:bodyPr>
          <a:lstStyle>
            <a:lvl1pPr algn="r"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24" name="文本占位符 2">
            <a:extLst>
              <a:ext uri="{FF2B5EF4-FFF2-40B4-BE49-F238E27FC236}">
                <a16:creationId xmlns:a16="http://schemas.microsoft.com/office/drawing/2014/main" id="{43C89D2F-E971-40B4-A59A-7E9E77256CC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946778" y="4728833"/>
            <a:ext cx="5550708" cy="656793"/>
          </a:xfrm>
        </p:spPr>
        <p:txBody>
          <a:bodyPr anchor="t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微软黑科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E71CC84-193F-4D28-98D9-17F9952F968C}"/>
              </a:ext>
            </a:extLst>
          </p:cNvPr>
          <p:cNvCxnSpPr/>
          <p:nvPr userDrawn="1"/>
        </p:nvCxnSpPr>
        <p:spPr>
          <a:xfrm>
            <a:off x="0" y="657288"/>
            <a:ext cx="12192000" cy="0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23A9F197-1133-4CEE-860F-85366976D0AC}"/>
              </a:ext>
            </a:extLst>
          </p:cNvPr>
          <p:cNvSpPr/>
          <p:nvPr userDrawn="1"/>
        </p:nvSpPr>
        <p:spPr>
          <a:xfrm>
            <a:off x="0" y="3091547"/>
            <a:ext cx="12192000" cy="3766453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A954438-2CEB-4119-883B-8B9196F98504}"/>
              </a:ext>
            </a:extLst>
          </p:cNvPr>
          <p:cNvSpPr/>
          <p:nvPr userDrawn="1"/>
        </p:nvSpPr>
        <p:spPr>
          <a:xfrm>
            <a:off x="621395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4CD1A364-B227-4CFB-9287-6198C6C0443B}"/>
              </a:ext>
            </a:extLst>
          </p:cNvPr>
          <p:cNvSpPr/>
          <p:nvPr userDrawn="1"/>
        </p:nvSpPr>
        <p:spPr>
          <a:xfrm>
            <a:off x="4374467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A6AD26-5781-4DAD-8C16-8C73B2C177AD}"/>
              </a:ext>
            </a:extLst>
          </p:cNvPr>
          <p:cNvSpPr txBox="1"/>
          <p:nvPr userDrawn="1"/>
        </p:nvSpPr>
        <p:spPr>
          <a:xfrm>
            <a:off x="1656327" y="286129"/>
            <a:ext cx="8879354" cy="6701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微信扫描小程序码，使用微软移动办公黑科技 </a:t>
            </a:r>
            <a:endParaRPr lang="en-US" sz="32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2806FD0-33B9-40F1-B8F9-079524CA002C}"/>
              </a:ext>
            </a:extLst>
          </p:cNvPr>
          <p:cNvCxnSpPr>
            <a:cxnSpLocks/>
          </p:cNvCxnSpPr>
          <p:nvPr userDrawn="1"/>
        </p:nvCxnSpPr>
        <p:spPr>
          <a:xfrm flipH="1">
            <a:off x="1523089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59FFD7E-3944-43A3-A5DD-D8673483D044}"/>
              </a:ext>
            </a:extLst>
          </p:cNvPr>
          <p:cNvCxnSpPr>
            <a:cxnSpLocks/>
          </p:cNvCxnSpPr>
          <p:nvPr userDrawn="1"/>
        </p:nvCxnSpPr>
        <p:spPr>
          <a:xfrm flipH="1">
            <a:off x="10402443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C76706F4-B20C-489C-ACB9-010EF43FEF70}"/>
              </a:ext>
            </a:extLst>
          </p:cNvPr>
          <p:cNvSpPr/>
          <p:nvPr userDrawn="1"/>
        </p:nvSpPr>
        <p:spPr>
          <a:xfrm>
            <a:off x="8159751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A11A6D6-1DBD-4A10-8942-D3DDC4E182E9}"/>
              </a:ext>
            </a:extLst>
          </p:cNvPr>
          <p:cNvSpPr txBox="1"/>
          <p:nvPr userDrawn="1"/>
        </p:nvSpPr>
        <p:spPr>
          <a:xfrm>
            <a:off x="987447" y="5138740"/>
            <a:ext cx="2730235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在微信访问</a:t>
            </a:r>
            <a:r>
              <a:rPr lang="en-US" altLang="zh-CN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neDrive</a:t>
            </a: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</a:t>
            </a:r>
            <a:endParaRPr lang="en-US" sz="20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74E825-3465-469E-BD06-097F250CA889}"/>
              </a:ext>
            </a:extLst>
          </p:cNvPr>
          <p:cNvSpPr txBox="1"/>
          <p:nvPr userDrawn="1"/>
        </p:nvSpPr>
        <p:spPr>
          <a:xfrm>
            <a:off x="4862328" y="5138740"/>
            <a:ext cx="2467342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让你的文档会说话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听听文档 」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C4AC92-2800-4841-84A3-26E495F2D178}"/>
              </a:ext>
            </a:extLst>
          </p:cNvPr>
          <p:cNvSpPr txBox="1"/>
          <p:nvPr userDrawn="1"/>
        </p:nvSpPr>
        <p:spPr>
          <a:xfrm>
            <a:off x="8644425" y="5138740"/>
            <a:ext cx="2492990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你的文档创作小助手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I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识图 」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3D082CA-914B-42B8-A86E-16893B7234C9}"/>
              </a:ext>
            </a:extLst>
          </p:cNvPr>
          <p:cNvCxnSpPr/>
          <p:nvPr userDrawn="1"/>
        </p:nvCxnSpPr>
        <p:spPr>
          <a:xfrm>
            <a:off x="419803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421E3BB-42AC-4DCD-9031-7215136A1844}"/>
              </a:ext>
            </a:extLst>
          </p:cNvPr>
          <p:cNvCxnSpPr/>
          <p:nvPr userDrawn="1"/>
        </p:nvCxnSpPr>
        <p:spPr>
          <a:xfrm>
            <a:off x="797621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hlinkClick r:id="rId2"/>
            <a:extLst>
              <a:ext uri="{FF2B5EF4-FFF2-40B4-BE49-F238E27FC236}">
                <a16:creationId xmlns:a16="http://schemas.microsoft.com/office/drawing/2014/main" id="{46C855E7-2DCA-4970-A954-7CB7F69FADA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7F32EC9-ED26-45EE-9DC4-21C3241FF7A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716" y="1726788"/>
            <a:ext cx="2743200" cy="2743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F84124-CE71-4190-B92C-B61E496F7B7E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82" y="1726788"/>
            <a:ext cx="2743200" cy="27432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9B45288-397E-405A-A715-DCD4FE40DCE2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320" y="172678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8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925" y="2349500"/>
            <a:ext cx="7374981" cy="625637"/>
          </a:xfrm>
        </p:spPr>
        <p:txBody>
          <a:bodyPr anchor="ctr">
            <a:normAutofit/>
          </a:bodyPr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69925" y="3142297"/>
            <a:ext cx="7374981" cy="1095375"/>
          </a:xfrm>
        </p:spPr>
        <p:txBody>
          <a:bodyPr anchor="t">
            <a:normAutofit/>
          </a:bodyPr>
          <a:lstStyle>
            <a:lvl1pPr marL="0" indent="0" algn="l">
              <a:buNone/>
              <a:defRPr sz="11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Edit Master text style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2D6578-0C16-440A-9C49-B282690E381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246564">
            <a:off x="7793160" y="1228385"/>
            <a:ext cx="4368672" cy="440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334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95325" y="1"/>
            <a:ext cx="10801350" cy="1015999"/>
          </a:xfrm>
        </p:spPr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967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16B6CB-2F67-49BA-AE5C-8B6D1CC02E4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20/4/2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5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772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2">
            <a:extLst>
              <a:ext uri="{FF2B5EF4-FFF2-40B4-BE49-F238E27FC236}">
                <a16:creationId xmlns:a16="http://schemas.microsoft.com/office/drawing/2014/main" id="{1EBC57C5-172A-4174-AB5C-5990566F71C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95325" y="5574270"/>
            <a:ext cx="10801350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600" smtClean="0">
                <a:solidFill>
                  <a:schemeClr val="bg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CD40A7C-53ED-4A20-A888-D6C06761B7D5}"/>
              </a:ext>
            </a:extLst>
          </p:cNvPr>
          <p:cNvSpPr>
            <a:spLocks/>
          </p:cNvSpPr>
          <p:nvPr userDrawn="1"/>
        </p:nvSpPr>
        <p:spPr bwMode="auto">
          <a:xfrm>
            <a:off x="3296753" y="3683000"/>
            <a:ext cx="6379985" cy="1712169"/>
          </a:xfrm>
          <a:custGeom>
            <a:avLst/>
            <a:gdLst>
              <a:gd name="connsiteX0" fmla="*/ 5132895 w 6379985"/>
              <a:gd name="connsiteY0" fmla="*/ 435026 h 1712169"/>
              <a:gd name="connsiteX1" fmla="*/ 5445579 w 6379985"/>
              <a:gd name="connsiteY1" fmla="*/ 447929 h 1712169"/>
              <a:gd name="connsiteX2" fmla="*/ 5742145 w 6379985"/>
              <a:gd name="connsiteY2" fmla="*/ 526963 h 1712169"/>
              <a:gd name="connsiteX3" fmla="*/ 6098346 w 6379985"/>
              <a:gd name="connsiteY3" fmla="*/ 685029 h 1712169"/>
              <a:gd name="connsiteX4" fmla="*/ 6235346 w 6379985"/>
              <a:gd name="connsiteY4" fmla="*/ 802773 h 1712169"/>
              <a:gd name="connsiteX5" fmla="*/ 6328829 w 6379985"/>
              <a:gd name="connsiteY5" fmla="*/ 936645 h 1712169"/>
              <a:gd name="connsiteX6" fmla="*/ 6349782 w 6379985"/>
              <a:gd name="connsiteY6" fmla="*/ 1278585 h 1712169"/>
              <a:gd name="connsiteX7" fmla="*/ 6306264 w 6379985"/>
              <a:gd name="connsiteY7" fmla="*/ 1338263 h 1712169"/>
              <a:gd name="connsiteX8" fmla="*/ 6282087 w 6379985"/>
              <a:gd name="connsiteY8" fmla="*/ 970517 h 1712169"/>
              <a:gd name="connsiteX9" fmla="*/ 6296593 w 6379985"/>
              <a:gd name="connsiteY9" fmla="*/ 904387 h 1712169"/>
              <a:gd name="connsiteX10" fmla="*/ 6259523 w 6379985"/>
              <a:gd name="connsiteY10" fmla="*/ 926968 h 1712169"/>
              <a:gd name="connsiteX11" fmla="*/ 6251464 w 6379985"/>
              <a:gd name="connsiteY11" fmla="*/ 918903 h 1712169"/>
              <a:gd name="connsiteX12" fmla="*/ 6183769 w 6379985"/>
              <a:gd name="connsiteY12" fmla="*/ 812450 h 1712169"/>
              <a:gd name="connsiteX13" fmla="*/ 6122522 w 6379985"/>
              <a:gd name="connsiteY13" fmla="*/ 741482 h 1712169"/>
              <a:gd name="connsiteX14" fmla="*/ 6040322 w 6379985"/>
              <a:gd name="connsiteY14" fmla="*/ 715675 h 1712169"/>
              <a:gd name="connsiteX15" fmla="*/ 5835627 w 6379985"/>
              <a:gd name="connsiteY15" fmla="*/ 636641 h 1712169"/>
              <a:gd name="connsiteX16" fmla="*/ 5719580 w 6379985"/>
              <a:gd name="connsiteY16" fmla="*/ 585028 h 1712169"/>
              <a:gd name="connsiteX17" fmla="*/ 5695403 w 6379985"/>
              <a:gd name="connsiteY17" fmla="*/ 580189 h 1712169"/>
              <a:gd name="connsiteX18" fmla="*/ 5437520 w 6379985"/>
              <a:gd name="connsiteY18" fmla="*/ 539866 h 1712169"/>
              <a:gd name="connsiteX19" fmla="*/ 5178025 w 6379985"/>
              <a:gd name="connsiteY19" fmla="*/ 507608 h 1712169"/>
              <a:gd name="connsiteX20" fmla="*/ 5108719 w 6379985"/>
              <a:gd name="connsiteY20" fmla="*/ 505995 h 1712169"/>
              <a:gd name="connsiteX21" fmla="*/ 4949154 w 6379985"/>
              <a:gd name="connsiteY21" fmla="*/ 489865 h 1712169"/>
              <a:gd name="connsiteX22" fmla="*/ 4820212 w 6379985"/>
              <a:gd name="connsiteY22" fmla="*/ 504382 h 1712169"/>
              <a:gd name="connsiteX23" fmla="*/ 4846001 w 6379985"/>
              <a:gd name="connsiteY23" fmla="*/ 472123 h 1712169"/>
              <a:gd name="connsiteX24" fmla="*/ 4607459 w 6379985"/>
              <a:gd name="connsiteY24" fmla="*/ 485027 h 1712169"/>
              <a:gd name="connsiteX25" fmla="*/ 4604235 w 6379985"/>
              <a:gd name="connsiteY25" fmla="*/ 464059 h 1712169"/>
              <a:gd name="connsiteX26" fmla="*/ 4744459 w 6379985"/>
              <a:gd name="connsiteY26" fmla="*/ 441478 h 1712169"/>
              <a:gd name="connsiteX27" fmla="*/ 5132895 w 6379985"/>
              <a:gd name="connsiteY27" fmla="*/ 435026 h 1712169"/>
              <a:gd name="connsiteX28" fmla="*/ 1721987 w 6379985"/>
              <a:gd name="connsiteY28" fmla="*/ 0 h 1712169"/>
              <a:gd name="connsiteX29" fmla="*/ 1805795 w 6379985"/>
              <a:gd name="connsiteY29" fmla="*/ 193532 h 1712169"/>
              <a:gd name="connsiteX30" fmla="*/ 1668802 w 6379985"/>
              <a:gd name="connsiteY30" fmla="*/ 546729 h 1712169"/>
              <a:gd name="connsiteX31" fmla="*/ 1810630 w 6379985"/>
              <a:gd name="connsiteY31" fmla="*/ 532214 h 1712169"/>
              <a:gd name="connsiteX32" fmla="*/ 2097511 w 6379985"/>
              <a:gd name="connsiteY32" fmla="*/ 503184 h 1712169"/>
              <a:gd name="connsiteX33" fmla="*/ 2550396 w 6379985"/>
              <a:gd name="connsiteY33" fmla="*/ 445125 h 1712169"/>
              <a:gd name="connsiteX34" fmla="*/ 2959766 w 6379985"/>
              <a:gd name="connsiteY34" fmla="*/ 416094 h 1712169"/>
              <a:gd name="connsiteX35" fmla="*/ 3162839 w 6379985"/>
              <a:gd name="connsiteY35" fmla="*/ 399967 h 1712169"/>
              <a:gd name="connsiteX36" fmla="*/ 3269210 w 6379985"/>
              <a:gd name="connsiteY36" fmla="*/ 414482 h 1712169"/>
              <a:gd name="connsiteX37" fmla="*/ 3382029 w 6379985"/>
              <a:gd name="connsiteY37" fmla="*/ 401580 h 1712169"/>
              <a:gd name="connsiteX38" fmla="*/ 3375582 w 6379985"/>
              <a:gd name="connsiteY38" fmla="*/ 430609 h 1712169"/>
              <a:gd name="connsiteX39" fmla="*/ 3947732 w 6379985"/>
              <a:gd name="connsiteY39" fmla="*/ 430609 h 1712169"/>
              <a:gd name="connsiteX40" fmla="*/ 3950955 w 6379985"/>
              <a:gd name="connsiteY40" fmla="*/ 512861 h 1712169"/>
              <a:gd name="connsiteX41" fmla="*/ 3784951 w 6379985"/>
              <a:gd name="connsiteY41" fmla="*/ 475767 h 1712169"/>
              <a:gd name="connsiteX42" fmla="*/ 3773669 w 6379985"/>
              <a:gd name="connsiteY42" fmla="*/ 475767 h 1712169"/>
              <a:gd name="connsiteX43" fmla="*/ 3367523 w 6379985"/>
              <a:gd name="connsiteY43" fmla="*/ 482218 h 1712169"/>
              <a:gd name="connsiteX44" fmla="*/ 3290162 w 6379985"/>
              <a:gd name="connsiteY44" fmla="*/ 482218 h 1712169"/>
              <a:gd name="connsiteX45" fmla="*/ 3114488 w 6379985"/>
              <a:gd name="connsiteY45" fmla="*/ 482218 h 1712169"/>
              <a:gd name="connsiteX46" fmla="*/ 3066137 w 6379985"/>
              <a:gd name="connsiteY46" fmla="*/ 493508 h 1712169"/>
              <a:gd name="connsiteX47" fmla="*/ 2759916 w 6379985"/>
              <a:gd name="connsiteY47" fmla="*/ 517699 h 1712169"/>
              <a:gd name="connsiteX48" fmla="*/ 2474647 w 6379985"/>
              <a:gd name="connsiteY48" fmla="*/ 556406 h 1712169"/>
              <a:gd name="connsiteX49" fmla="*/ 1939566 w 6379985"/>
              <a:gd name="connsiteY49" fmla="*/ 619304 h 1712169"/>
              <a:gd name="connsiteX50" fmla="*/ 1809019 w 6379985"/>
              <a:gd name="connsiteY50" fmla="*/ 640270 h 1712169"/>
              <a:gd name="connsiteX51" fmla="*/ 1480234 w 6379985"/>
              <a:gd name="connsiteY51" fmla="*/ 916053 h 1712169"/>
              <a:gd name="connsiteX52" fmla="*/ 1757445 w 6379985"/>
              <a:gd name="connsiteY52" fmla="*/ 753164 h 1712169"/>
              <a:gd name="connsiteX53" fmla="*/ 1865428 w 6379985"/>
              <a:gd name="connsiteY53" fmla="*/ 730585 h 1712169"/>
              <a:gd name="connsiteX54" fmla="*/ 1929896 w 6379985"/>
              <a:gd name="connsiteY54" fmla="*/ 857994 h 1712169"/>
              <a:gd name="connsiteX55" fmla="*/ 1780008 w 6379985"/>
              <a:gd name="connsiteY55" fmla="*/ 1186999 h 1712169"/>
              <a:gd name="connsiteX56" fmla="*/ 1630121 w 6379985"/>
              <a:gd name="connsiteY56" fmla="*/ 1533744 h 1712169"/>
              <a:gd name="connsiteX57" fmla="*/ 1746163 w 6379985"/>
              <a:gd name="connsiteY57" fmla="*/ 1448267 h 1712169"/>
              <a:gd name="connsiteX58" fmla="*/ 1839641 w 6379985"/>
              <a:gd name="connsiteY58" fmla="*/ 1303118 h 1712169"/>
              <a:gd name="connsiteX59" fmla="*/ 2013703 w 6379985"/>
              <a:gd name="connsiteY59" fmla="*/ 1009594 h 1712169"/>
              <a:gd name="connsiteX60" fmla="*/ 2398898 w 6379985"/>
              <a:gd name="connsiteY60" fmla="*/ 791870 h 1712169"/>
              <a:gd name="connsiteX61" fmla="*/ 2489152 w 6379985"/>
              <a:gd name="connsiteY61" fmla="*/ 807998 h 1712169"/>
              <a:gd name="connsiteX62" fmla="*/ 2555231 w 6379985"/>
              <a:gd name="connsiteY62" fmla="*/ 888636 h 1712169"/>
              <a:gd name="connsiteX63" fmla="*/ 2561678 w 6379985"/>
              <a:gd name="connsiteY63" fmla="*/ 927343 h 1712169"/>
              <a:gd name="connsiteX64" fmla="*/ 2526221 w 6379985"/>
              <a:gd name="connsiteY64" fmla="*/ 945083 h 1712169"/>
              <a:gd name="connsiteX65" fmla="*/ 2421461 w 6379985"/>
              <a:gd name="connsiteY65" fmla="*/ 967662 h 1712169"/>
              <a:gd name="connsiteX66" fmla="*/ 2099123 w 6379985"/>
              <a:gd name="connsiteY66" fmla="*/ 1227318 h 1712169"/>
              <a:gd name="connsiteX67" fmla="*/ 2010480 w 6379985"/>
              <a:gd name="connsiteY67" fmla="*/ 1470846 h 1712169"/>
              <a:gd name="connsiteX68" fmla="*/ 2057219 w 6379985"/>
              <a:gd name="connsiteY68" fmla="*/ 1522455 h 1712169"/>
              <a:gd name="connsiteX69" fmla="*/ 2327983 w 6379985"/>
              <a:gd name="connsiteY69" fmla="*/ 1324084 h 1712169"/>
              <a:gd name="connsiteX70" fmla="*/ 2350547 w 6379985"/>
              <a:gd name="connsiteY70" fmla="*/ 1270863 h 1712169"/>
              <a:gd name="connsiteX71" fmla="*/ 2635816 w 6379985"/>
              <a:gd name="connsiteY71" fmla="*/ 883798 h 1712169"/>
              <a:gd name="connsiteX72" fmla="*/ 2679332 w 6379985"/>
              <a:gd name="connsiteY72" fmla="*/ 1051526 h 1712169"/>
              <a:gd name="connsiteX73" fmla="*/ 2539115 w 6379985"/>
              <a:gd name="connsiteY73" fmla="*/ 1385369 h 1712169"/>
              <a:gd name="connsiteX74" fmla="*/ 2500434 w 6379985"/>
              <a:gd name="connsiteY74" fmla="*/ 1495038 h 1712169"/>
              <a:gd name="connsiteX75" fmla="*/ 2732517 w 6379985"/>
              <a:gd name="connsiteY75" fmla="*/ 1333761 h 1712169"/>
              <a:gd name="connsiteX76" fmla="*/ 2771198 w 6379985"/>
              <a:gd name="connsiteY76" fmla="*/ 1277314 h 1712169"/>
              <a:gd name="connsiteX77" fmla="*/ 2996835 w 6379985"/>
              <a:gd name="connsiteY77" fmla="*/ 848317 h 1712169"/>
              <a:gd name="connsiteX78" fmla="*/ 3053244 w 6379985"/>
              <a:gd name="connsiteY78" fmla="*/ 801547 h 1712169"/>
              <a:gd name="connsiteX79" fmla="*/ 3111265 w 6379985"/>
              <a:gd name="connsiteY79" fmla="*/ 887024 h 1712169"/>
              <a:gd name="connsiteX80" fmla="*/ 3103206 w 6379985"/>
              <a:gd name="connsiteY80" fmla="*/ 977339 h 1712169"/>
              <a:gd name="connsiteX81" fmla="*/ 3286939 w 6379985"/>
              <a:gd name="connsiteY81" fmla="*/ 841866 h 1712169"/>
              <a:gd name="connsiteX82" fmla="*/ 3430379 w 6379985"/>
              <a:gd name="connsiteY82" fmla="*/ 859606 h 1712169"/>
              <a:gd name="connsiteX83" fmla="*/ 3446496 w 6379985"/>
              <a:gd name="connsiteY83" fmla="*/ 1025722 h 1712169"/>
              <a:gd name="connsiteX84" fmla="*/ 3327231 w 6379985"/>
              <a:gd name="connsiteY84" fmla="*/ 1298280 h 1712169"/>
              <a:gd name="connsiteX85" fmla="*/ 3245035 w 6379985"/>
              <a:gd name="connsiteY85" fmla="*/ 1522455 h 1712169"/>
              <a:gd name="connsiteX86" fmla="*/ 3267599 w 6379985"/>
              <a:gd name="connsiteY86" fmla="*/ 1545034 h 1712169"/>
              <a:gd name="connsiteX87" fmla="*/ 3525469 w 6379985"/>
              <a:gd name="connsiteY87" fmla="*/ 1454718 h 1712169"/>
              <a:gd name="connsiteX88" fmla="*/ 3551256 w 6379985"/>
              <a:gd name="connsiteY88" fmla="*/ 1427301 h 1712169"/>
              <a:gd name="connsiteX89" fmla="*/ 3802680 w 6379985"/>
              <a:gd name="connsiteY89" fmla="*/ 820900 h 1712169"/>
              <a:gd name="connsiteX90" fmla="*/ 3950955 w 6379985"/>
              <a:gd name="connsiteY90" fmla="*/ 512861 h 1712169"/>
              <a:gd name="connsiteX91" fmla="*/ 4065385 w 6379985"/>
              <a:gd name="connsiteY91" fmla="*/ 327392 h 1712169"/>
              <a:gd name="connsiteX92" fmla="*/ 4128241 w 6379985"/>
              <a:gd name="connsiteY92" fmla="*/ 320941 h 1712169"/>
              <a:gd name="connsiteX93" fmla="*/ 4340984 w 6379985"/>
              <a:gd name="connsiteY93" fmla="*/ 374162 h 1712169"/>
              <a:gd name="connsiteX94" fmla="*/ 4547281 w 6379985"/>
              <a:gd name="connsiteY94" fmla="*/ 396741 h 1712169"/>
              <a:gd name="connsiteX95" fmla="*/ 4434462 w 6379985"/>
              <a:gd name="connsiteY95" fmla="*/ 414482 h 1712169"/>
              <a:gd name="connsiteX96" fmla="*/ 4434462 w 6379985"/>
              <a:gd name="connsiteY96" fmla="*/ 425771 h 1712169"/>
              <a:gd name="connsiteX97" fmla="*/ 4494095 w 6379985"/>
              <a:gd name="connsiteY97" fmla="*/ 430609 h 1712169"/>
              <a:gd name="connsiteX98" fmla="*/ 4495707 w 6379985"/>
              <a:gd name="connsiteY98" fmla="*/ 443512 h 1712169"/>
              <a:gd name="connsiteX99" fmla="*/ 4382888 w 6379985"/>
              <a:gd name="connsiteY99" fmla="*/ 467703 h 1712169"/>
              <a:gd name="connsiteX100" fmla="*/ 4426404 w 6379985"/>
              <a:gd name="connsiteY100" fmla="*/ 495120 h 1712169"/>
              <a:gd name="connsiteX101" fmla="*/ 4215273 w 6379985"/>
              <a:gd name="connsiteY101" fmla="*/ 556406 h 1712169"/>
              <a:gd name="connsiteX102" fmla="*/ 4165310 w 6379985"/>
              <a:gd name="connsiteY102" fmla="*/ 604789 h 1712169"/>
              <a:gd name="connsiteX103" fmla="*/ 4039598 w 6379985"/>
              <a:gd name="connsiteY103" fmla="*/ 937019 h 1712169"/>
              <a:gd name="connsiteX104" fmla="*/ 4013811 w 6379985"/>
              <a:gd name="connsiteY104" fmla="*/ 1064428 h 1712169"/>
              <a:gd name="connsiteX105" fmla="*/ 4247506 w 6379985"/>
              <a:gd name="connsiteY105" fmla="*/ 935407 h 1712169"/>
              <a:gd name="connsiteX106" fmla="*/ 4332926 w 6379985"/>
              <a:gd name="connsiteY106" fmla="*/ 954760 h 1712169"/>
              <a:gd name="connsiteX107" fmla="*/ 4311974 w 6379985"/>
              <a:gd name="connsiteY107" fmla="*/ 1027334 h 1712169"/>
              <a:gd name="connsiteX108" fmla="*/ 3978354 w 6379985"/>
              <a:gd name="connsiteY108" fmla="*/ 1236995 h 1712169"/>
              <a:gd name="connsiteX109" fmla="*/ 3965461 w 6379985"/>
              <a:gd name="connsiteY109" fmla="*/ 1346663 h 1712169"/>
              <a:gd name="connsiteX110" fmla="*/ 4020258 w 6379985"/>
              <a:gd name="connsiteY110" fmla="*/ 1411174 h 1712169"/>
              <a:gd name="connsiteX111" fmla="*/ 4326479 w 6379985"/>
              <a:gd name="connsiteY111" fmla="*/ 1469233 h 1712169"/>
              <a:gd name="connsiteX112" fmla="*/ 4340984 w 6379985"/>
              <a:gd name="connsiteY112" fmla="*/ 1457944 h 1712169"/>
              <a:gd name="connsiteX113" fmla="*/ 4450579 w 6379985"/>
              <a:gd name="connsiteY113" fmla="*/ 1430527 h 1712169"/>
              <a:gd name="connsiteX114" fmla="*/ 4645594 w 6379985"/>
              <a:gd name="connsiteY114" fmla="*/ 1483748 h 1712169"/>
              <a:gd name="connsiteX115" fmla="*/ 4751966 w 6379985"/>
              <a:gd name="connsiteY115" fmla="*/ 1432140 h 1712169"/>
              <a:gd name="connsiteX116" fmla="*/ 4721344 w 6379985"/>
              <a:gd name="connsiteY116" fmla="*/ 1333761 h 1712169"/>
              <a:gd name="connsiteX117" fmla="*/ 4645594 w 6379985"/>
              <a:gd name="connsiteY117" fmla="*/ 1274088 h 1712169"/>
              <a:gd name="connsiteX118" fmla="*/ 4532776 w 6379985"/>
              <a:gd name="connsiteY118" fmla="*/ 1087007 h 1712169"/>
              <a:gd name="connsiteX119" fmla="*/ 4742296 w 6379985"/>
              <a:gd name="connsiteY119" fmla="*/ 896700 h 1712169"/>
              <a:gd name="connsiteX120" fmla="*/ 5056575 w 6379985"/>
              <a:gd name="connsiteY120" fmla="*/ 1091845 h 1712169"/>
              <a:gd name="connsiteX121" fmla="*/ 5058187 w 6379985"/>
              <a:gd name="connsiteY121" fmla="*/ 1141841 h 1712169"/>
              <a:gd name="connsiteX122" fmla="*/ 5008225 w 6379985"/>
              <a:gd name="connsiteY122" fmla="*/ 1133777 h 1712169"/>
              <a:gd name="connsiteX123" fmla="*/ 4751966 w 6379985"/>
              <a:gd name="connsiteY123" fmla="*/ 1067654 h 1712169"/>
              <a:gd name="connsiteX124" fmla="*/ 4674605 w 6379985"/>
              <a:gd name="connsiteY124" fmla="*/ 1132164 h 1712169"/>
              <a:gd name="connsiteX125" fmla="*/ 4724567 w 6379985"/>
              <a:gd name="connsiteY125" fmla="*/ 1193450 h 1712169"/>
              <a:gd name="connsiteX126" fmla="*/ 4917970 w 6379985"/>
              <a:gd name="connsiteY126" fmla="*/ 1404723 h 1712169"/>
              <a:gd name="connsiteX127" fmla="*/ 4856726 w 6379985"/>
              <a:gd name="connsiteY127" fmla="*/ 1624059 h 1712169"/>
              <a:gd name="connsiteX128" fmla="*/ 4486037 w 6379985"/>
              <a:gd name="connsiteY128" fmla="*/ 1606319 h 1712169"/>
              <a:gd name="connsiteX129" fmla="*/ 4276517 w 6379985"/>
              <a:gd name="connsiteY129" fmla="*/ 1583740 h 1712169"/>
              <a:gd name="connsiteX130" fmla="*/ 4013811 w 6379985"/>
              <a:gd name="connsiteY130" fmla="*/ 1562774 h 1712169"/>
              <a:gd name="connsiteX131" fmla="*/ 3939674 w 6379985"/>
              <a:gd name="connsiteY131" fmla="*/ 1490199 h 1712169"/>
              <a:gd name="connsiteX132" fmla="*/ 3863924 w 6379985"/>
              <a:gd name="connsiteY132" fmla="*/ 1409561 h 1712169"/>
              <a:gd name="connsiteX133" fmla="*/ 3818797 w 6379985"/>
              <a:gd name="connsiteY133" fmla="*/ 1485361 h 1712169"/>
              <a:gd name="connsiteX134" fmla="*/ 3673745 w 6379985"/>
              <a:gd name="connsiteY134" fmla="*/ 1665991 h 1712169"/>
              <a:gd name="connsiteX135" fmla="*/ 3523857 w 6379985"/>
              <a:gd name="connsiteY135" fmla="*/ 1595029 h 1712169"/>
              <a:gd name="connsiteX136" fmla="*/ 3510964 w 6379985"/>
              <a:gd name="connsiteY136" fmla="*/ 1527293 h 1712169"/>
              <a:gd name="connsiteX137" fmla="*/ 3293386 w 6379985"/>
              <a:gd name="connsiteY137" fmla="*/ 1627285 h 1712169"/>
              <a:gd name="connsiteX138" fmla="*/ 3067749 w 6379985"/>
              <a:gd name="connsiteY138" fmla="*/ 1517616 h 1712169"/>
              <a:gd name="connsiteX139" fmla="*/ 3117711 w 6379985"/>
              <a:gd name="connsiteY139" fmla="*/ 1254735 h 1712169"/>
              <a:gd name="connsiteX140" fmla="*/ 3224083 w 6379985"/>
              <a:gd name="connsiteY140" fmla="*/ 1054752 h 1712169"/>
              <a:gd name="connsiteX141" fmla="*/ 3251482 w 6379985"/>
              <a:gd name="connsiteY141" fmla="*/ 991854 h 1712169"/>
              <a:gd name="connsiteX142" fmla="*/ 2996835 w 6379985"/>
              <a:gd name="connsiteY142" fmla="*/ 1269250 h 1712169"/>
              <a:gd name="connsiteX143" fmla="*/ 2856618 w 6379985"/>
              <a:gd name="connsiteY143" fmla="*/ 1578902 h 1712169"/>
              <a:gd name="connsiteX144" fmla="*/ 2790538 w 6379985"/>
              <a:gd name="connsiteY144" fmla="*/ 1619221 h 1712169"/>
              <a:gd name="connsiteX145" fmla="*/ 2684167 w 6379985"/>
              <a:gd name="connsiteY145" fmla="*/ 1525680 h 1712169"/>
              <a:gd name="connsiteX146" fmla="*/ 2684167 w 6379985"/>
              <a:gd name="connsiteY146" fmla="*/ 1499876 h 1712169"/>
              <a:gd name="connsiteX147" fmla="*/ 2490764 w 6379985"/>
              <a:gd name="connsiteY147" fmla="*/ 1619221 h 1712169"/>
              <a:gd name="connsiteX148" fmla="*/ 2300584 w 6379985"/>
              <a:gd name="connsiteY148" fmla="*/ 1509553 h 1712169"/>
              <a:gd name="connsiteX149" fmla="*/ 2157144 w 6379985"/>
              <a:gd name="connsiteY149" fmla="*/ 1590191 h 1712169"/>
              <a:gd name="connsiteX150" fmla="*/ 1825136 w 6379985"/>
              <a:gd name="connsiteY150" fmla="*/ 1504714 h 1712169"/>
              <a:gd name="connsiteX151" fmla="*/ 1667190 w 6379985"/>
              <a:gd name="connsiteY151" fmla="*/ 1611157 h 1712169"/>
              <a:gd name="connsiteX152" fmla="*/ 1485069 w 6379985"/>
              <a:gd name="connsiteY152" fmla="*/ 1615995 h 1712169"/>
              <a:gd name="connsiteX153" fmla="*/ 1418990 w 6379985"/>
              <a:gd name="connsiteY153" fmla="*/ 1461170 h 1712169"/>
              <a:gd name="connsiteX154" fmla="*/ 1554372 w 6379985"/>
              <a:gd name="connsiteY154" fmla="*/ 1122488 h 1712169"/>
              <a:gd name="connsiteX155" fmla="*/ 1717152 w 6379985"/>
              <a:gd name="connsiteY155" fmla="*/ 867670 h 1712169"/>
              <a:gd name="connsiteX156" fmla="*/ 1554372 w 6379985"/>
              <a:gd name="connsiteY156" fmla="*/ 962824 h 1712169"/>
              <a:gd name="connsiteX157" fmla="*/ 1232034 w 6379985"/>
              <a:gd name="connsiteY157" fmla="*/ 1320859 h 1712169"/>
              <a:gd name="connsiteX158" fmla="*/ 1033796 w 6379985"/>
              <a:gd name="connsiteY158" fmla="*/ 1622446 h 1712169"/>
              <a:gd name="connsiteX159" fmla="*/ 990280 w 6379985"/>
              <a:gd name="connsiteY159" fmla="*/ 1640187 h 1712169"/>
              <a:gd name="connsiteX160" fmla="*/ 959658 w 6379985"/>
              <a:gd name="connsiteY160" fmla="*/ 1606319 h 1712169"/>
              <a:gd name="connsiteX161" fmla="*/ 970940 w 6379985"/>
              <a:gd name="connsiteY161" fmla="*/ 1430527 h 1712169"/>
              <a:gd name="connsiteX162" fmla="*/ 1309395 w 6379985"/>
              <a:gd name="connsiteY162" fmla="*/ 753164 h 1712169"/>
              <a:gd name="connsiteX163" fmla="*/ 1311006 w 6379985"/>
              <a:gd name="connsiteY163" fmla="*/ 740261 h 1712169"/>
              <a:gd name="connsiteX164" fmla="*/ 1294889 w 6379985"/>
              <a:gd name="connsiteY164" fmla="*/ 733810 h 1712169"/>
              <a:gd name="connsiteX165" fmla="*/ 962881 w 6379985"/>
              <a:gd name="connsiteY165" fmla="*/ 785419 h 1712169"/>
              <a:gd name="connsiteX166" fmla="*/ 832334 w 6379985"/>
              <a:gd name="connsiteY166" fmla="*/ 907990 h 1712169"/>
              <a:gd name="connsiteX167" fmla="*/ 637320 w 6379985"/>
              <a:gd name="connsiteY167" fmla="*/ 1259573 h 1712169"/>
              <a:gd name="connsiteX168" fmla="*/ 495491 w 6379985"/>
              <a:gd name="connsiteY168" fmla="*/ 1567612 h 1712169"/>
              <a:gd name="connsiteX169" fmla="*/ 558347 w 6379985"/>
              <a:gd name="connsiteY169" fmla="*/ 1640187 h 1712169"/>
              <a:gd name="connsiteX170" fmla="*/ 814606 w 6379985"/>
              <a:gd name="connsiteY170" fmla="*/ 1593417 h 1712169"/>
              <a:gd name="connsiteX171" fmla="*/ 685671 w 6379985"/>
              <a:gd name="connsiteY171" fmla="*/ 1688570 h 1712169"/>
              <a:gd name="connsiteX172" fmla="*/ 532560 w 6379985"/>
              <a:gd name="connsiteY172" fmla="*/ 1711149 h 1712169"/>
              <a:gd name="connsiteX173" fmla="*/ 342380 w 6379985"/>
              <a:gd name="connsiteY173" fmla="*/ 1535357 h 1712169"/>
              <a:gd name="connsiteX174" fmla="*/ 405236 w 6379985"/>
              <a:gd name="connsiteY174" fmla="*/ 1198288 h 1712169"/>
              <a:gd name="connsiteX175" fmla="*/ 609921 w 6379985"/>
              <a:gd name="connsiteY175" fmla="*/ 811223 h 1712169"/>
              <a:gd name="connsiteX176" fmla="*/ 464869 w 6379985"/>
              <a:gd name="connsiteY176" fmla="*/ 835415 h 1712169"/>
              <a:gd name="connsiteX177" fmla="*/ 58723 w 6379985"/>
              <a:gd name="connsiteY177" fmla="*/ 728972 h 1712169"/>
              <a:gd name="connsiteX178" fmla="*/ 8761 w 6379985"/>
              <a:gd name="connsiteY178" fmla="*/ 587048 h 1712169"/>
              <a:gd name="connsiteX179" fmla="*/ 110297 w 6379985"/>
              <a:gd name="connsiteY179" fmla="*/ 451576 h 1712169"/>
              <a:gd name="connsiteX180" fmla="*/ 244067 w 6379985"/>
              <a:gd name="connsiteY180" fmla="*/ 572533 h 1712169"/>
              <a:gd name="connsiteX181" fmla="*/ 223116 w 6379985"/>
              <a:gd name="connsiteY181" fmla="*/ 662848 h 1712169"/>
              <a:gd name="connsiteX182" fmla="*/ 343992 w 6379985"/>
              <a:gd name="connsiteY182" fmla="*/ 669300 h 1712169"/>
              <a:gd name="connsiteX183" fmla="*/ 498714 w 6379985"/>
              <a:gd name="connsiteY183" fmla="*/ 659623 h 1712169"/>
              <a:gd name="connsiteX184" fmla="*/ 792042 w 6379985"/>
              <a:gd name="connsiteY184" fmla="*/ 558018 h 1712169"/>
              <a:gd name="connsiteX185" fmla="*/ 966105 w 6379985"/>
              <a:gd name="connsiteY185" fmla="*/ 282235 h 1712169"/>
              <a:gd name="connsiteX186" fmla="*/ 993503 w 6379985"/>
              <a:gd name="connsiteY186" fmla="*/ 253205 h 1712169"/>
              <a:gd name="connsiteX187" fmla="*/ 1027349 w 6379985"/>
              <a:gd name="connsiteY187" fmla="*/ 270945 h 1712169"/>
              <a:gd name="connsiteX188" fmla="*/ 1048301 w 6379985"/>
              <a:gd name="connsiteY188" fmla="*/ 548342 h 1712169"/>
              <a:gd name="connsiteX189" fmla="*/ 1006397 w 6379985"/>
              <a:gd name="connsiteY189" fmla="*/ 637044 h 1712169"/>
              <a:gd name="connsiteX190" fmla="*/ 1174013 w 6379985"/>
              <a:gd name="connsiteY190" fmla="*/ 619304 h 1712169"/>
              <a:gd name="connsiteX191" fmla="*/ 1464117 w 6379985"/>
              <a:gd name="connsiteY191" fmla="*/ 438673 h 1712169"/>
              <a:gd name="connsiteX192" fmla="*/ 1721987 w 6379985"/>
              <a:gd name="connsiteY192" fmla="*/ 0 h 171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6379985" h="1712169">
                <a:moveTo>
                  <a:pt x="5132895" y="435026"/>
                </a:moveTo>
                <a:cubicBezTo>
                  <a:pt x="5237661" y="435026"/>
                  <a:pt x="5342426" y="431800"/>
                  <a:pt x="5445579" y="447929"/>
                </a:cubicBezTo>
                <a:cubicBezTo>
                  <a:pt x="5545509" y="464059"/>
                  <a:pt x="5642215" y="514059"/>
                  <a:pt x="5742145" y="526963"/>
                </a:cubicBezTo>
                <a:cubicBezTo>
                  <a:pt x="5879145" y="546318"/>
                  <a:pt x="5980686" y="633416"/>
                  <a:pt x="6098346" y="685029"/>
                </a:cubicBezTo>
                <a:cubicBezTo>
                  <a:pt x="6151534" y="707610"/>
                  <a:pt x="6195052" y="757611"/>
                  <a:pt x="6235346" y="802773"/>
                </a:cubicBezTo>
                <a:cubicBezTo>
                  <a:pt x="6272417" y="843096"/>
                  <a:pt x="6299817" y="891483"/>
                  <a:pt x="6328829" y="936645"/>
                </a:cubicBezTo>
                <a:cubicBezTo>
                  <a:pt x="6396523" y="1046324"/>
                  <a:pt x="6390076" y="1162455"/>
                  <a:pt x="6349782" y="1278585"/>
                </a:cubicBezTo>
                <a:cubicBezTo>
                  <a:pt x="6343335" y="1299553"/>
                  <a:pt x="6320770" y="1317295"/>
                  <a:pt x="6306264" y="1338263"/>
                </a:cubicBezTo>
                <a:cubicBezTo>
                  <a:pt x="6335276" y="1209229"/>
                  <a:pt x="6351393" y="1088260"/>
                  <a:pt x="6282087" y="970517"/>
                </a:cubicBezTo>
                <a:cubicBezTo>
                  <a:pt x="6275640" y="957613"/>
                  <a:pt x="6290146" y="933419"/>
                  <a:pt x="6296593" y="904387"/>
                </a:cubicBezTo>
                <a:cubicBezTo>
                  <a:pt x="6278864" y="915677"/>
                  <a:pt x="6269193" y="922129"/>
                  <a:pt x="6259523" y="926968"/>
                </a:cubicBezTo>
                <a:cubicBezTo>
                  <a:pt x="6256299" y="923742"/>
                  <a:pt x="6251464" y="920516"/>
                  <a:pt x="6251464" y="918903"/>
                </a:cubicBezTo>
                <a:cubicBezTo>
                  <a:pt x="6254687" y="865677"/>
                  <a:pt x="6230511" y="835031"/>
                  <a:pt x="6183769" y="812450"/>
                </a:cubicBezTo>
                <a:cubicBezTo>
                  <a:pt x="6161205" y="801160"/>
                  <a:pt x="6146699" y="770514"/>
                  <a:pt x="6122522" y="741482"/>
                </a:cubicBezTo>
                <a:cubicBezTo>
                  <a:pt x="6106405" y="736643"/>
                  <a:pt x="6072557" y="728578"/>
                  <a:pt x="6040322" y="715675"/>
                </a:cubicBezTo>
                <a:cubicBezTo>
                  <a:pt x="5972627" y="689868"/>
                  <a:pt x="5903321" y="664061"/>
                  <a:pt x="5835627" y="636641"/>
                </a:cubicBezTo>
                <a:cubicBezTo>
                  <a:pt x="5796945" y="620512"/>
                  <a:pt x="5758262" y="601157"/>
                  <a:pt x="5719580" y="585028"/>
                </a:cubicBezTo>
                <a:cubicBezTo>
                  <a:pt x="5713133" y="581802"/>
                  <a:pt x="5701850" y="578576"/>
                  <a:pt x="5695403" y="580189"/>
                </a:cubicBezTo>
                <a:cubicBezTo>
                  <a:pt x="5603532" y="602770"/>
                  <a:pt x="5522944" y="555995"/>
                  <a:pt x="5437520" y="539866"/>
                </a:cubicBezTo>
                <a:cubicBezTo>
                  <a:pt x="5352096" y="525350"/>
                  <a:pt x="5265061" y="517285"/>
                  <a:pt x="5178025" y="507608"/>
                </a:cubicBezTo>
                <a:cubicBezTo>
                  <a:pt x="5155460" y="505995"/>
                  <a:pt x="5131284" y="507608"/>
                  <a:pt x="5108719" y="505995"/>
                </a:cubicBezTo>
                <a:cubicBezTo>
                  <a:pt x="5055531" y="505995"/>
                  <a:pt x="5005566" y="530188"/>
                  <a:pt x="4949154" y="489865"/>
                </a:cubicBezTo>
                <a:cubicBezTo>
                  <a:pt x="4924977" y="472123"/>
                  <a:pt x="4868565" y="497930"/>
                  <a:pt x="4820212" y="504382"/>
                </a:cubicBezTo>
                <a:cubicBezTo>
                  <a:pt x="4828271" y="493091"/>
                  <a:pt x="4836330" y="485027"/>
                  <a:pt x="4846001" y="472123"/>
                </a:cubicBezTo>
                <a:cubicBezTo>
                  <a:pt x="4765412" y="476962"/>
                  <a:pt x="4686436" y="480188"/>
                  <a:pt x="4607459" y="485027"/>
                </a:cubicBezTo>
                <a:cubicBezTo>
                  <a:pt x="4605847" y="478575"/>
                  <a:pt x="4605847" y="470510"/>
                  <a:pt x="4604235" y="464059"/>
                </a:cubicBezTo>
                <a:cubicBezTo>
                  <a:pt x="4650977" y="455994"/>
                  <a:pt x="4697718" y="443091"/>
                  <a:pt x="4744459" y="441478"/>
                </a:cubicBezTo>
                <a:cubicBezTo>
                  <a:pt x="4873401" y="436639"/>
                  <a:pt x="5003954" y="433413"/>
                  <a:pt x="5132895" y="435026"/>
                </a:cubicBezTo>
                <a:close/>
                <a:moveTo>
                  <a:pt x="1721987" y="0"/>
                </a:moveTo>
                <a:cubicBezTo>
                  <a:pt x="1807407" y="29030"/>
                  <a:pt x="1839641" y="104830"/>
                  <a:pt x="1805795" y="193532"/>
                </a:cubicBezTo>
                <a:cubicBezTo>
                  <a:pt x="1762280" y="309652"/>
                  <a:pt x="1717152" y="422546"/>
                  <a:pt x="1668802" y="546729"/>
                </a:cubicBezTo>
                <a:cubicBezTo>
                  <a:pt x="1718764" y="541891"/>
                  <a:pt x="1763891" y="537052"/>
                  <a:pt x="1810630" y="532214"/>
                </a:cubicBezTo>
                <a:cubicBezTo>
                  <a:pt x="1905720" y="522538"/>
                  <a:pt x="2002422" y="514474"/>
                  <a:pt x="2097511" y="503184"/>
                </a:cubicBezTo>
                <a:cubicBezTo>
                  <a:pt x="2249010" y="483831"/>
                  <a:pt x="2398898" y="461252"/>
                  <a:pt x="2550396" y="445125"/>
                </a:cubicBezTo>
                <a:cubicBezTo>
                  <a:pt x="2685778" y="432222"/>
                  <a:pt x="2822772" y="425771"/>
                  <a:pt x="2959766" y="416094"/>
                </a:cubicBezTo>
                <a:cubicBezTo>
                  <a:pt x="3027457" y="411256"/>
                  <a:pt x="3095148" y="401580"/>
                  <a:pt x="3162839" y="399967"/>
                </a:cubicBezTo>
                <a:cubicBezTo>
                  <a:pt x="3196684" y="398354"/>
                  <a:pt x="3233753" y="414482"/>
                  <a:pt x="3269210" y="414482"/>
                </a:cubicBezTo>
                <a:cubicBezTo>
                  <a:pt x="3304668" y="416094"/>
                  <a:pt x="3341736" y="406418"/>
                  <a:pt x="3382029" y="401580"/>
                </a:cubicBezTo>
                <a:cubicBezTo>
                  <a:pt x="3382029" y="399967"/>
                  <a:pt x="3380417" y="408031"/>
                  <a:pt x="3375582" y="430609"/>
                </a:cubicBezTo>
                <a:cubicBezTo>
                  <a:pt x="3570596" y="430609"/>
                  <a:pt x="3762388" y="430609"/>
                  <a:pt x="3947732" y="430609"/>
                </a:cubicBezTo>
                <a:cubicBezTo>
                  <a:pt x="3949344" y="467703"/>
                  <a:pt x="3950955" y="490282"/>
                  <a:pt x="3950955" y="512861"/>
                </a:cubicBezTo>
                <a:cubicBezTo>
                  <a:pt x="3904216" y="461252"/>
                  <a:pt x="3851031" y="445125"/>
                  <a:pt x="3784951" y="475767"/>
                </a:cubicBezTo>
                <a:cubicBezTo>
                  <a:pt x="3781728" y="477380"/>
                  <a:pt x="3776893" y="477380"/>
                  <a:pt x="3773669" y="475767"/>
                </a:cubicBezTo>
                <a:cubicBezTo>
                  <a:pt x="3638287" y="433835"/>
                  <a:pt x="3501294" y="461252"/>
                  <a:pt x="3367523" y="482218"/>
                </a:cubicBezTo>
                <a:cubicBezTo>
                  <a:pt x="3340125" y="485444"/>
                  <a:pt x="3307891" y="491895"/>
                  <a:pt x="3290162" y="482218"/>
                </a:cubicBezTo>
                <a:cubicBezTo>
                  <a:pt x="3228918" y="448350"/>
                  <a:pt x="3172509" y="472542"/>
                  <a:pt x="3114488" y="482218"/>
                </a:cubicBezTo>
                <a:cubicBezTo>
                  <a:pt x="3098371" y="483831"/>
                  <a:pt x="3083866" y="491895"/>
                  <a:pt x="3066137" y="493508"/>
                </a:cubicBezTo>
                <a:cubicBezTo>
                  <a:pt x="2964601" y="501572"/>
                  <a:pt x="2861453" y="506410"/>
                  <a:pt x="2759916" y="517699"/>
                </a:cubicBezTo>
                <a:cubicBezTo>
                  <a:pt x="2664826" y="527376"/>
                  <a:pt x="2569737" y="545116"/>
                  <a:pt x="2474647" y="556406"/>
                </a:cubicBezTo>
                <a:cubicBezTo>
                  <a:pt x="2297361" y="578984"/>
                  <a:pt x="2118463" y="598338"/>
                  <a:pt x="1939566" y="619304"/>
                </a:cubicBezTo>
                <a:cubicBezTo>
                  <a:pt x="1896050" y="624142"/>
                  <a:pt x="1852534" y="640270"/>
                  <a:pt x="1809019" y="640270"/>
                </a:cubicBezTo>
                <a:cubicBezTo>
                  <a:pt x="1643015" y="638657"/>
                  <a:pt x="1517303" y="741874"/>
                  <a:pt x="1480234" y="916053"/>
                </a:cubicBezTo>
                <a:cubicBezTo>
                  <a:pt x="1573712" y="861219"/>
                  <a:pt x="1668802" y="811223"/>
                  <a:pt x="1757445" y="753164"/>
                </a:cubicBezTo>
                <a:cubicBezTo>
                  <a:pt x="1792902" y="728972"/>
                  <a:pt x="1821912" y="701555"/>
                  <a:pt x="1865428" y="730585"/>
                </a:cubicBezTo>
                <a:cubicBezTo>
                  <a:pt x="1910555" y="761227"/>
                  <a:pt x="1960518" y="790257"/>
                  <a:pt x="1929896" y="857994"/>
                </a:cubicBezTo>
                <a:cubicBezTo>
                  <a:pt x="1881545" y="969275"/>
                  <a:pt x="1834806" y="1080556"/>
                  <a:pt x="1780008" y="1186999"/>
                </a:cubicBezTo>
                <a:cubicBezTo>
                  <a:pt x="1725211" y="1295054"/>
                  <a:pt x="1660743" y="1396659"/>
                  <a:pt x="1630121" y="1533744"/>
                </a:cubicBezTo>
                <a:cubicBezTo>
                  <a:pt x="1676860" y="1498263"/>
                  <a:pt x="1710706" y="1469233"/>
                  <a:pt x="1746163" y="1448267"/>
                </a:cubicBezTo>
                <a:cubicBezTo>
                  <a:pt x="1802572" y="1414399"/>
                  <a:pt x="1833194" y="1369242"/>
                  <a:pt x="1839641" y="1303118"/>
                </a:cubicBezTo>
                <a:cubicBezTo>
                  <a:pt x="1852534" y="1180548"/>
                  <a:pt x="1926672" y="1090232"/>
                  <a:pt x="2013703" y="1009594"/>
                </a:cubicBezTo>
                <a:cubicBezTo>
                  <a:pt x="2124910" y="906377"/>
                  <a:pt x="2255457" y="840253"/>
                  <a:pt x="2398898" y="791870"/>
                </a:cubicBezTo>
                <a:cubicBezTo>
                  <a:pt x="2439190" y="778968"/>
                  <a:pt x="2464977" y="780581"/>
                  <a:pt x="2489152" y="807998"/>
                </a:cubicBezTo>
                <a:cubicBezTo>
                  <a:pt x="2513328" y="833802"/>
                  <a:pt x="2534280" y="859606"/>
                  <a:pt x="2555231" y="888636"/>
                </a:cubicBezTo>
                <a:cubicBezTo>
                  <a:pt x="2561678" y="898313"/>
                  <a:pt x="2566513" y="917666"/>
                  <a:pt x="2561678" y="927343"/>
                </a:cubicBezTo>
                <a:cubicBezTo>
                  <a:pt x="2558455" y="937019"/>
                  <a:pt x="2539115" y="941858"/>
                  <a:pt x="2526221" y="945083"/>
                </a:cubicBezTo>
                <a:cubicBezTo>
                  <a:pt x="2490764" y="953147"/>
                  <a:pt x="2455307" y="954760"/>
                  <a:pt x="2421461" y="967662"/>
                </a:cubicBezTo>
                <a:cubicBezTo>
                  <a:pt x="2284467" y="1016045"/>
                  <a:pt x="2187766" y="1119262"/>
                  <a:pt x="2099123" y="1227318"/>
                </a:cubicBezTo>
                <a:cubicBezTo>
                  <a:pt x="2041102" y="1295054"/>
                  <a:pt x="2007257" y="1377305"/>
                  <a:pt x="2010480" y="1470846"/>
                </a:cubicBezTo>
                <a:cubicBezTo>
                  <a:pt x="2010480" y="1504714"/>
                  <a:pt x="2024985" y="1535357"/>
                  <a:pt x="2057219" y="1522455"/>
                </a:cubicBezTo>
                <a:cubicBezTo>
                  <a:pt x="2161979" y="1478910"/>
                  <a:pt x="2303808" y="1480523"/>
                  <a:pt x="2327983" y="1324084"/>
                </a:cubicBezTo>
                <a:cubicBezTo>
                  <a:pt x="2331207" y="1304731"/>
                  <a:pt x="2344100" y="1288603"/>
                  <a:pt x="2350547" y="1270863"/>
                </a:cubicBezTo>
                <a:cubicBezTo>
                  <a:pt x="2411791" y="1116037"/>
                  <a:pt x="2527833" y="1003143"/>
                  <a:pt x="2635816" y="883798"/>
                </a:cubicBezTo>
                <a:cubicBezTo>
                  <a:pt x="2708342" y="922504"/>
                  <a:pt x="2716401" y="961211"/>
                  <a:pt x="2679332" y="1051526"/>
                </a:cubicBezTo>
                <a:cubicBezTo>
                  <a:pt x="2630981" y="1161194"/>
                  <a:pt x="2585854" y="1272475"/>
                  <a:pt x="2539115" y="1385369"/>
                </a:cubicBezTo>
                <a:cubicBezTo>
                  <a:pt x="2526221" y="1416012"/>
                  <a:pt x="2516551" y="1449880"/>
                  <a:pt x="2500434" y="1495038"/>
                </a:cubicBezTo>
                <a:cubicBezTo>
                  <a:pt x="2587465" y="1435365"/>
                  <a:pt x="2661603" y="1385369"/>
                  <a:pt x="2732517" y="1333761"/>
                </a:cubicBezTo>
                <a:cubicBezTo>
                  <a:pt x="2750246" y="1320859"/>
                  <a:pt x="2761528" y="1298280"/>
                  <a:pt x="2771198" y="1277314"/>
                </a:cubicBezTo>
                <a:cubicBezTo>
                  <a:pt x="2846947" y="1133777"/>
                  <a:pt x="2921085" y="990241"/>
                  <a:pt x="2996835" y="848317"/>
                </a:cubicBezTo>
                <a:cubicBezTo>
                  <a:pt x="3008117" y="828964"/>
                  <a:pt x="3033904" y="816062"/>
                  <a:pt x="3053244" y="801547"/>
                </a:cubicBezTo>
                <a:cubicBezTo>
                  <a:pt x="3072584" y="828964"/>
                  <a:pt x="3101595" y="854768"/>
                  <a:pt x="3111265" y="887024"/>
                </a:cubicBezTo>
                <a:cubicBezTo>
                  <a:pt x="3119323" y="912828"/>
                  <a:pt x="3106430" y="946696"/>
                  <a:pt x="3103206" y="977339"/>
                </a:cubicBezTo>
                <a:cubicBezTo>
                  <a:pt x="3166062" y="930568"/>
                  <a:pt x="3225695" y="887024"/>
                  <a:pt x="3286939" y="841866"/>
                </a:cubicBezTo>
                <a:cubicBezTo>
                  <a:pt x="3340125" y="803160"/>
                  <a:pt x="3385252" y="816062"/>
                  <a:pt x="3430379" y="859606"/>
                </a:cubicBezTo>
                <a:cubicBezTo>
                  <a:pt x="3485177" y="911215"/>
                  <a:pt x="3469060" y="969275"/>
                  <a:pt x="3446496" y="1025722"/>
                </a:cubicBezTo>
                <a:cubicBezTo>
                  <a:pt x="3407816" y="1117650"/>
                  <a:pt x="3364300" y="1206352"/>
                  <a:pt x="3327231" y="1298280"/>
                </a:cubicBezTo>
                <a:cubicBezTo>
                  <a:pt x="3296609" y="1372467"/>
                  <a:pt x="3272434" y="1448267"/>
                  <a:pt x="3245035" y="1522455"/>
                </a:cubicBezTo>
                <a:cubicBezTo>
                  <a:pt x="3253093" y="1530519"/>
                  <a:pt x="3261152" y="1536970"/>
                  <a:pt x="3267599" y="1545034"/>
                </a:cubicBezTo>
                <a:cubicBezTo>
                  <a:pt x="3354630" y="1516004"/>
                  <a:pt x="3440050" y="1486974"/>
                  <a:pt x="3525469" y="1454718"/>
                </a:cubicBezTo>
                <a:cubicBezTo>
                  <a:pt x="3536751" y="1451493"/>
                  <a:pt x="3546421" y="1438591"/>
                  <a:pt x="3551256" y="1427301"/>
                </a:cubicBezTo>
                <a:cubicBezTo>
                  <a:pt x="3635064" y="1225705"/>
                  <a:pt x="3717260" y="1020883"/>
                  <a:pt x="3802680" y="820900"/>
                </a:cubicBezTo>
                <a:cubicBezTo>
                  <a:pt x="3847807" y="716070"/>
                  <a:pt x="3900993" y="614465"/>
                  <a:pt x="3950955" y="512861"/>
                </a:cubicBezTo>
                <a:cubicBezTo>
                  <a:pt x="3988024" y="449963"/>
                  <a:pt x="4023482" y="387065"/>
                  <a:pt x="4065385" y="327392"/>
                </a:cubicBezTo>
                <a:cubicBezTo>
                  <a:pt x="4073444" y="316103"/>
                  <a:pt x="4107289" y="317715"/>
                  <a:pt x="4128241" y="320941"/>
                </a:cubicBezTo>
                <a:cubicBezTo>
                  <a:pt x="4199156" y="337069"/>
                  <a:pt x="4270070" y="359647"/>
                  <a:pt x="4340984" y="374162"/>
                </a:cubicBezTo>
                <a:cubicBezTo>
                  <a:pt x="4407064" y="385452"/>
                  <a:pt x="4474755" y="388677"/>
                  <a:pt x="4547281" y="396741"/>
                </a:cubicBezTo>
                <a:cubicBezTo>
                  <a:pt x="4505377" y="403192"/>
                  <a:pt x="4469920" y="408031"/>
                  <a:pt x="4434462" y="414482"/>
                </a:cubicBezTo>
                <a:cubicBezTo>
                  <a:pt x="4434462" y="417707"/>
                  <a:pt x="4434462" y="420933"/>
                  <a:pt x="4434462" y="425771"/>
                </a:cubicBezTo>
                <a:cubicBezTo>
                  <a:pt x="4453803" y="427384"/>
                  <a:pt x="4474755" y="428997"/>
                  <a:pt x="4494095" y="430609"/>
                </a:cubicBezTo>
                <a:cubicBezTo>
                  <a:pt x="4494095" y="433835"/>
                  <a:pt x="4495707" y="438673"/>
                  <a:pt x="4495707" y="443512"/>
                </a:cubicBezTo>
                <a:cubicBezTo>
                  <a:pt x="4461861" y="449963"/>
                  <a:pt x="4426404" y="458027"/>
                  <a:pt x="4382888" y="467703"/>
                </a:cubicBezTo>
                <a:cubicBezTo>
                  <a:pt x="4397394" y="477380"/>
                  <a:pt x="4407064" y="482218"/>
                  <a:pt x="4426404" y="495120"/>
                </a:cubicBezTo>
                <a:cubicBezTo>
                  <a:pt x="4350655" y="516086"/>
                  <a:pt x="4281352" y="533827"/>
                  <a:pt x="4215273" y="556406"/>
                </a:cubicBezTo>
                <a:cubicBezTo>
                  <a:pt x="4195932" y="564470"/>
                  <a:pt x="4173369" y="585436"/>
                  <a:pt x="4165310" y="604789"/>
                </a:cubicBezTo>
                <a:cubicBezTo>
                  <a:pt x="4120183" y="714457"/>
                  <a:pt x="4078279" y="825738"/>
                  <a:pt x="4039598" y="937019"/>
                </a:cubicBezTo>
                <a:cubicBezTo>
                  <a:pt x="4025093" y="977339"/>
                  <a:pt x="4021870" y="1022496"/>
                  <a:pt x="4013811" y="1064428"/>
                </a:cubicBezTo>
                <a:cubicBezTo>
                  <a:pt x="4091173" y="1022496"/>
                  <a:pt x="4170145" y="982177"/>
                  <a:pt x="4247506" y="935407"/>
                </a:cubicBezTo>
                <a:cubicBezTo>
                  <a:pt x="4286187" y="911215"/>
                  <a:pt x="4308751" y="920892"/>
                  <a:pt x="4332926" y="954760"/>
                </a:cubicBezTo>
                <a:cubicBezTo>
                  <a:pt x="4358713" y="990241"/>
                  <a:pt x="4340984" y="1009594"/>
                  <a:pt x="4311974" y="1027334"/>
                </a:cubicBezTo>
                <a:cubicBezTo>
                  <a:pt x="4200767" y="1096684"/>
                  <a:pt x="4089561" y="1166033"/>
                  <a:pt x="3978354" y="1236995"/>
                </a:cubicBezTo>
                <a:cubicBezTo>
                  <a:pt x="3920333" y="1274088"/>
                  <a:pt x="3918722" y="1295054"/>
                  <a:pt x="3965461" y="1346663"/>
                </a:cubicBezTo>
                <a:cubicBezTo>
                  <a:pt x="3984801" y="1367629"/>
                  <a:pt x="4002530" y="1390208"/>
                  <a:pt x="4020258" y="1411174"/>
                </a:cubicBezTo>
                <a:cubicBezTo>
                  <a:pt x="4113736" y="1524068"/>
                  <a:pt x="4200767" y="1541808"/>
                  <a:pt x="4326479" y="1469233"/>
                </a:cubicBezTo>
                <a:cubicBezTo>
                  <a:pt x="4331314" y="1466008"/>
                  <a:pt x="4340984" y="1462782"/>
                  <a:pt x="4340984" y="1457944"/>
                </a:cubicBezTo>
                <a:cubicBezTo>
                  <a:pt x="4357101" y="1369242"/>
                  <a:pt x="4407064" y="1416012"/>
                  <a:pt x="4450579" y="1430527"/>
                </a:cubicBezTo>
                <a:cubicBezTo>
                  <a:pt x="4515047" y="1451493"/>
                  <a:pt x="4579515" y="1477297"/>
                  <a:pt x="4645594" y="1483748"/>
                </a:cubicBezTo>
                <a:cubicBezTo>
                  <a:pt x="4681052" y="1486974"/>
                  <a:pt x="4731014" y="1461170"/>
                  <a:pt x="4751966" y="1432140"/>
                </a:cubicBezTo>
                <a:cubicBezTo>
                  <a:pt x="4764860" y="1416012"/>
                  <a:pt x="4739072" y="1362791"/>
                  <a:pt x="4721344" y="1333761"/>
                </a:cubicBezTo>
                <a:cubicBezTo>
                  <a:pt x="4703615" y="1307956"/>
                  <a:pt x="4672993" y="1291829"/>
                  <a:pt x="4645594" y="1274088"/>
                </a:cubicBezTo>
                <a:cubicBezTo>
                  <a:pt x="4579515" y="1227318"/>
                  <a:pt x="4540834" y="1166033"/>
                  <a:pt x="4532776" y="1087007"/>
                </a:cubicBezTo>
                <a:cubicBezTo>
                  <a:pt x="4521494" y="995079"/>
                  <a:pt x="4634313" y="903151"/>
                  <a:pt x="4742296" y="896700"/>
                </a:cubicBezTo>
                <a:cubicBezTo>
                  <a:pt x="4897018" y="887024"/>
                  <a:pt x="4992108" y="962824"/>
                  <a:pt x="5056575" y="1091845"/>
                </a:cubicBezTo>
                <a:cubicBezTo>
                  <a:pt x="5063022" y="1106360"/>
                  <a:pt x="5058187" y="1125713"/>
                  <a:pt x="5058187" y="1141841"/>
                </a:cubicBezTo>
                <a:cubicBezTo>
                  <a:pt x="5040459" y="1138616"/>
                  <a:pt x="5013060" y="1143454"/>
                  <a:pt x="5008225" y="1133777"/>
                </a:cubicBezTo>
                <a:cubicBezTo>
                  <a:pt x="4943757" y="1027334"/>
                  <a:pt x="4843832" y="1053139"/>
                  <a:pt x="4751966" y="1067654"/>
                </a:cubicBezTo>
                <a:cubicBezTo>
                  <a:pt x="4722956" y="1072492"/>
                  <a:pt x="4693945" y="1104747"/>
                  <a:pt x="4674605" y="1132164"/>
                </a:cubicBezTo>
                <a:cubicBezTo>
                  <a:pt x="4669770" y="1137003"/>
                  <a:pt x="4702004" y="1177322"/>
                  <a:pt x="4724567" y="1193450"/>
                </a:cubicBezTo>
                <a:cubicBezTo>
                  <a:pt x="4801928" y="1251509"/>
                  <a:pt x="4880901" y="1307956"/>
                  <a:pt x="4917970" y="1404723"/>
                </a:cubicBezTo>
                <a:cubicBezTo>
                  <a:pt x="4955039" y="1498263"/>
                  <a:pt x="4938922" y="1566000"/>
                  <a:pt x="4856726" y="1624059"/>
                </a:cubicBezTo>
                <a:cubicBezTo>
                  <a:pt x="4724567" y="1715987"/>
                  <a:pt x="4594020" y="1709536"/>
                  <a:pt x="4486037" y="1606319"/>
                </a:cubicBezTo>
                <a:cubicBezTo>
                  <a:pt x="4392559" y="1516004"/>
                  <a:pt x="4387723" y="1516004"/>
                  <a:pt x="4276517" y="1583740"/>
                </a:cubicBezTo>
                <a:cubicBezTo>
                  <a:pt x="4179815" y="1643412"/>
                  <a:pt x="4102454" y="1636961"/>
                  <a:pt x="4013811" y="1562774"/>
                </a:cubicBezTo>
                <a:cubicBezTo>
                  <a:pt x="3988024" y="1540195"/>
                  <a:pt x="3963849" y="1516004"/>
                  <a:pt x="3939674" y="1490199"/>
                </a:cubicBezTo>
                <a:cubicBezTo>
                  <a:pt x="3915498" y="1466008"/>
                  <a:pt x="3892935" y="1441816"/>
                  <a:pt x="3863924" y="1409561"/>
                </a:cubicBezTo>
                <a:cubicBezTo>
                  <a:pt x="3846196" y="1438591"/>
                  <a:pt x="3826855" y="1459557"/>
                  <a:pt x="3818797" y="1485361"/>
                </a:cubicBezTo>
                <a:cubicBezTo>
                  <a:pt x="3796233" y="1567612"/>
                  <a:pt x="3738212" y="1619221"/>
                  <a:pt x="3673745" y="1665991"/>
                </a:cubicBezTo>
                <a:cubicBezTo>
                  <a:pt x="3636676" y="1691796"/>
                  <a:pt x="3538363" y="1646638"/>
                  <a:pt x="3523857" y="1595029"/>
                </a:cubicBezTo>
                <a:cubicBezTo>
                  <a:pt x="3517411" y="1575676"/>
                  <a:pt x="3515799" y="1553097"/>
                  <a:pt x="3510964" y="1527293"/>
                </a:cubicBezTo>
                <a:cubicBezTo>
                  <a:pt x="3435214" y="1561161"/>
                  <a:pt x="3356242" y="1582127"/>
                  <a:pt x="3293386" y="1627285"/>
                </a:cubicBezTo>
                <a:cubicBezTo>
                  <a:pt x="3195073" y="1695021"/>
                  <a:pt x="3064526" y="1612770"/>
                  <a:pt x="3067749" y="1517616"/>
                </a:cubicBezTo>
                <a:cubicBezTo>
                  <a:pt x="3070972" y="1428914"/>
                  <a:pt x="3090313" y="1338599"/>
                  <a:pt x="3117711" y="1254735"/>
                </a:cubicBezTo>
                <a:cubicBezTo>
                  <a:pt x="3141887" y="1183773"/>
                  <a:pt x="3187014" y="1120875"/>
                  <a:pt x="3224083" y="1054752"/>
                </a:cubicBezTo>
                <a:cubicBezTo>
                  <a:pt x="3235365" y="1035398"/>
                  <a:pt x="3245035" y="1016045"/>
                  <a:pt x="3251482" y="991854"/>
                </a:cubicBezTo>
                <a:cubicBezTo>
                  <a:pt x="3148334" y="1069266"/>
                  <a:pt x="3041962" y="1135390"/>
                  <a:pt x="2996835" y="1269250"/>
                </a:cubicBezTo>
                <a:cubicBezTo>
                  <a:pt x="2962989" y="1377305"/>
                  <a:pt x="2906580" y="1477297"/>
                  <a:pt x="2856618" y="1578902"/>
                </a:cubicBezTo>
                <a:cubicBezTo>
                  <a:pt x="2845336" y="1599868"/>
                  <a:pt x="2806655" y="1625672"/>
                  <a:pt x="2790538" y="1619221"/>
                </a:cubicBezTo>
                <a:cubicBezTo>
                  <a:pt x="2745411" y="1604706"/>
                  <a:pt x="2684167" y="1596642"/>
                  <a:pt x="2684167" y="1525680"/>
                </a:cubicBezTo>
                <a:cubicBezTo>
                  <a:pt x="2684167" y="1516004"/>
                  <a:pt x="2684167" y="1506327"/>
                  <a:pt x="2684167" y="1499876"/>
                </a:cubicBezTo>
                <a:cubicBezTo>
                  <a:pt x="2619699" y="1541808"/>
                  <a:pt x="2560067" y="1598255"/>
                  <a:pt x="2490764" y="1619221"/>
                </a:cubicBezTo>
                <a:cubicBezTo>
                  <a:pt x="2408568" y="1643412"/>
                  <a:pt x="2345712" y="1585353"/>
                  <a:pt x="2300584" y="1509553"/>
                </a:cubicBezTo>
                <a:cubicBezTo>
                  <a:pt x="2249010" y="1538582"/>
                  <a:pt x="2202271" y="1562774"/>
                  <a:pt x="2157144" y="1590191"/>
                </a:cubicBezTo>
                <a:cubicBezTo>
                  <a:pt x="2029820" y="1665991"/>
                  <a:pt x="1910555" y="1632123"/>
                  <a:pt x="1825136" y="1504714"/>
                </a:cubicBezTo>
                <a:cubicBezTo>
                  <a:pt x="1773562" y="1538582"/>
                  <a:pt x="1720376" y="1574063"/>
                  <a:pt x="1667190" y="1611157"/>
                </a:cubicBezTo>
                <a:cubicBezTo>
                  <a:pt x="1607557" y="1651476"/>
                  <a:pt x="1544702" y="1648251"/>
                  <a:pt x="1485069" y="1615995"/>
                </a:cubicBezTo>
                <a:cubicBezTo>
                  <a:pt x="1422213" y="1582127"/>
                  <a:pt x="1410931" y="1525680"/>
                  <a:pt x="1418990" y="1461170"/>
                </a:cubicBezTo>
                <a:cubicBezTo>
                  <a:pt x="1433495" y="1335373"/>
                  <a:pt x="1481846" y="1224092"/>
                  <a:pt x="1554372" y="1122488"/>
                </a:cubicBezTo>
                <a:cubicBezTo>
                  <a:pt x="1610781" y="1040237"/>
                  <a:pt x="1668802" y="959598"/>
                  <a:pt x="1717152" y="867670"/>
                </a:cubicBezTo>
                <a:cubicBezTo>
                  <a:pt x="1662355" y="899926"/>
                  <a:pt x="1609169" y="932181"/>
                  <a:pt x="1554372" y="962824"/>
                </a:cubicBezTo>
                <a:cubicBezTo>
                  <a:pt x="1406096" y="1046688"/>
                  <a:pt x="1312618" y="1177322"/>
                  <a:pt x="1232034" y="1320859"/>
                </a:cubicBezTo>
                <a:cubicBezTo>
                  <a:pt x="1172401" y="1425689"/>
                  <a:pt x="1101487" y="1524068"/>
                  <a:pt x="1033796" y="1622446"/>
                </a:cubicBezTo>
                <a:cubicBezTo>
                  <a:pt x="1025737" y="1633736"/>
                  <a:pt x="1003173" y="1643412"/>
                  <a:pt x="990280" y="1640187"/>
                </a:cubicBezTo>
                <a:cubicBezTo>
                  <a:pt x="977386" y="1638574"/>
                  <a:pt x="959658" y="1619221"/>
                  <a:pt x="959658" y="1606319"/>
                </a:cubicBezTo>
                <a:cubicBezTo>
                  <a:pt x="959658" y="1548259"/>
                  <a:pt x="951599" y="1483748"/>
                  <a:pt x="970940" y="1430527"/>
                </a:cubicBezTo>
                <a:cubicBezTo>
                  <a:pt x="1061194" y="1193450"/>
                  <a:pt x="1175624" y="969275"/>
                  <a:pt x="1309395" y="753164"/>
                </a:cubicBezTo>
                <a:cubicBezTo>
                  <a:pt x="1311006" y="749938"/>
                  <a:pt x="1311006" y="745100"/>
                  <a:pt x="1311006" y="740261"/>
                </a:cubicBezTo>
                <a:cubicBezTo>
                  <a:pt x="1306171" y="737036"/>
                  <a:pt x="1301336" y="733810"/>
                  <a:pt x="1294889" y="733810"/>
                </a:cubicBezTo>
                <a:cubicBezTo>
                  <a:pt x="1183683" y="749938"/>
                  <a:pt x="1074088" y="767679"/>
                  <a:pt x="962881" y="785419"/>
                </a:cubicBezTo>
                <a:cubicBezTo>
                  <a:pt x="890356" y="796708"/>
                  <a:pt x="845228" y="851543"/>
                  <a:pt x="832334" y="907990"/>
                </a:cubicBezTo>
                <a:cubicBezTo>
                  <a:pt x="796877" y="1045075"/>
                  <a:pt x="695341" y="1138616"/>
                  <a:pt x="637320" y="1259573"/>
                </a:cubicBezTo>
                <a:cubicBezTo>
                  <a:pt x="587357" y="1361178"/>
                  <a:pt x="537395" y="1462782"/>
                  <a:pt x="495491" y="1567612"/>
                </a:cubicBezTo>
                <a:cubicBezTo>
                  <a:pt x="472927" y="1622446"/>
                  <a:pt x="498714" y="1649864"/>
                  <a:pt x="558347" y="1640187"/>
                </a:cubicBezTo>
                <a:cubicBezTo>
                  <a:pt x="645378" y="1627285"/>
                  <a:pt x="730798" y="1609544"/>
                  <a:pt x="814606" y="1593417"/>
                </a:cubicBezTo>
                <a:cubicBezTo>
                  <a:pt x="809771" y="1633736"/>
                  <a:pt x="764644" y="1672442"/>
                  <a:pt x="685671" y="1688570"/>
                </a:cubicBezTo>
                <a:cubicBezTo>
                  <a:pt x="635708" y="1698247"/>
                  <a:pt x="584134" y="1706310"/>
                  <a:pt x="532560" y="1711149"/>
                </a:cubicBezTo>
                <a:cubicBezTo>
                  <a:pt x="439082" y="1722438"/>
                  <a:pt x="352051" y="1638574"/>
                  <a:pt x="342380" y="1535357"/>
                </a:cubicBezTo>
                <a:cubicBezTo>
                  <a:pt x="331099" y="1416012"/>
                  <a:pt x="345604" y="1303118"/>
                  <a:pt x="405236" y="1198288"/>
                </a:cubicBezTo>
                <a:cubicBezTo>
                  <a:pt x="474539" y="1070879"/>
                  <a:pt x="540618" y="943470"/>
                  <a:pt x="609921" y="811223"/>
                </a:cubicBezTo>
                <a:cubicBezTo>
                  <a:pt x="559959" y="819287"/>
                  <a:pt x="511608" y="825738"/>
                  <a:pt x="464869" y="835415"/>
                </a:cubicBezTo>
                <a:cubicBezTo>
                  <a:pt x="311758" y="864445"/>
                  <a:pt x="179600" y="816062"/>
                  <a:pt x="58723" y="728972"/>
                </a:cubicBezTo>
                <a:cubicBezTo>
                  <a:pt x="8761" y="693491"/>
                  <a:pt x="-13803" y="640270"/>
                  <a:pt x="8761" y="587048"/>
                </a:cubicBezTo>
                <a:cubicBezTo>
                  <a:pt x="31324" y="535440"/>
                  <a:pt x="65170" y="482218"/>
                  <a:pt x="110297" y="451576"/>
                </a:cubicBezTo>
                <a:cubicBezTo>
                  <a:pt x="160259" y="417707"/>
                  <a:pt x="256961" y="509635"/>
                  <a:pt x="244067" y="572533"/>
                </a:cubicBezTo>
                <a:cubicBezTo>
                  <a:pt x="239232" y="599950"/>
                  <a:pt x="232786" y="625755"/>
                  <a:pt x="223116" y="662848"/>
                </a:cubicBezTo>
                <a:cubicBezTo>
                  <a:pt x="265019" y="666074"/>
                  <a:pt x="305312" y="669300"/>
                  <a:pt x="343992" y="669300"/>
                </a:cubicBezTo>
                <a:cubicBezTo>
                  <a:pt x="395566" y="669300"/>
                  <a:pt x="448752" y="666074"/>
                  <a:pt x="498714" y="659623"/>
                </a:cubicBezTo>
                <a:cubicBezTo>
                  <a:pt x="603475" y="648334"/>
                  <a:pt x="724351" y="695104"/>
                  <a:pt x="792042" y="558018"/>
                </a:cubicBezTo>
                <a:cubicBezTo>
                  <a:pt x="840393" y="461252"/>
                  <a:pt x="908084" y="372550"/>
                  <a:pt x="966105" y="282235"/>
                </a:cubicBezTo>
                <a:cubicBezTo>
                  <a:pt x="974163" y="270945"/>
                  <a:pt x="982221" y="254817"/>
                  <a:pt x="993503" y="253205"/>
                </a:cubicBezTo>
                <a:cubicBezTo>
                  <a:pt x="1003173" y="251592"/>
                  <a:pt x="1017679" y="262881"/>
                  <a:pt x="1027349" y="270945"/>
                </a:cubicBezTo>
                <a:cubicBezTo>
                  <a:pt x="1099875" y="330618"/>
                  <a:pt x="1088593" y="470929"/>
                  <a:pt x="1048301" y="548342"/>
                </a:cubicBezTo>
                <a:cubicBezTo>
                  <a:pt x="1035407" y="572533"/>
                  <a:pt x="1024125" y="596725"/>
                  <a:pt x="1006397" y="637044"/>
                </a:cubicBezTo>
                <a:cubicBezTo>
                  <a:pt x="1070865" y="628980"/>
                  <a:pt x="1122439" y="614465"/>
                  <a:pt x="1174013" y="619304"/>
                </a:cubicBezTo>
                <a:cubicBezTo>
                  <a:pt x="1317453" y="630593"/>
                  <a:pt x="1401261" y="567695"/>
                  <a:pt x="1464117" y="438673"/>
                </a:cubicBezTo>
                <a:cubicBezTo>
                  <a:pt x="1538255" y="287073"/>
                  <a:pt x="1634956" y="145149"/>
                  <a:pt x="172198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" name="文本占位符 62">
            <a:extLst>
              <a:ext uri="{FF2B5EF4-FFF2-40B4-BE49-F238E27FC236}">
                <a16:creationId xmlns:a16="http://schemas.microsoft.com/office/drawing/2014/main" id="{2564565B-C83A-481A-A6BF-4BF0FE81EAB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95325" y="5889904"/>
            <a:ext cx="10801350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600" smtClean="0">
                <a:solidFill>
                  <a:schemeClr val="bg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en-US" altLang="zh-CN" dirty="0"/>
              <a:t>Data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4296370-2509-44AF-BFC7-73256A392C2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222473">
            <a:off x="4282418" y="611884"/>
            <a:ext cx="3322362" cy="3265488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18101FA-77CF-4A05-9127-F4673B7E64A5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95325" y="4636029"/>
            <a:ext cx="10801350" cy="655784"/>
          </a:xfrm>
        </p:spPr>
        <p:txBody>
          <a:bodyPr anchor="ctr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1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7B43CCB-1998-4484-B269-9ACB654ACB71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键调整模板颜色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F1532F4-AF97-400D-84E6-F00D2B3D35D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A7E11C8-4335-45B0-A270-313A25ABC63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0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615889-3ACE-4C91-970F-789D759EAC1E}"/>
              </a:ext>
            </a:extLst>
          </p:cNvPr>
          <p:cNvSpPr txBox="1"/>
          <p:nvPr userDrawn="1"/>
        </p:nvSpPr>
        <p:spPr>
          <a:xfrm>
            <a:off x="333477" y="6061002"/>
            <a:ext cx="31838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设计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变体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颜色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D19D40D-978A-4E04-8450-F6DC61B85399}"/>
              </a:ext>
            </a:extLst>
          </p:cNvPr>
          <p:cNvSpPr txBox="1"/>
          <p:nvPr userDrawn="1"/>
        </p:nvSpPr>
        <p:spPr>
          <a:xfrm>
            <a:off x="6360651" y="6061002"/>
            <a:ext cx="45624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喜欢的颜色搭配，模板一秒调整为你选颜色。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9860AF-0C43-4649-A586-85D19517B6FC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005928" y="2609333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6130A4D-8EC7-4AC1-B434-55DC6910286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87853" y="42571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68498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54DB237-C74A-4BA8-A097-6A053DD3C747}"/>
              </a:ext>
            </a:extLst>
          </p:cNvPr>
          <p:cNvSpPr/>
          <p:nvPr userDrawn="1"/>
        </p:nvSpPr>
        <p:spPr>
          <a:xfrm>
            <a:off x="440603" y="759873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2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72DAD1-F67C-4AB8-ACEF-004237CB3D3F}"/>
              </a:ext>
            </a:extLst>
          </p:cNvPr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00B558-79C0-475E-84A0-11700A36CAB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FDE997-A67B-4FD0-B6AC-78D1EFE6348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1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1E676E-E869-48CE-BFB9-1C7FC981B376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添加模板样式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68A42A-9DCD-4784-A3EF-F1D80ADC183F}"/>
              </a:ext>
            </a:extLst>
          </p:cNvPr>
          <p:cNvSpPr txBox="1"/>
          <p:nvPr userDrawn="1"/>
        </p:nvSpPr>
        <p:spPr>
          <a:xfrm>
            <a:off x="333477" y="6061002"/>
            <a:ext cx="3010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开始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新建幻灯片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8689A3-CABF-445F-829F-6396154A55D1}"/>
              </a:ext>
            </a:extLst>
          </p:cNvPr>
          <p:cNvSpPr txBox="1"/>
          <p:nvPr userDrawn="1"/>
        </p:nvSpPr>
        <p:spPr>
          <a:xfrm>
            <a:off x="6360651" y="6061002"/>
            <a:ext cx="5256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需要的页面，如封面页，目录页，副标题页，内容页等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7C9996A-24BA-4EE9-BA5A-589E1841918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0878" y="24283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75143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注微软Office文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3BB9638-2D2F-48B1-A8CF-673B237DCC17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120C7C91-35F0-46E5-B511-2314CED2655F}"/>
              </a:ext>
            </a:extLst>
          </p:cNvPr>
          <p:cNvSpPr/>
          <p:nvPr userDrawn="1"/>
        </p:nvSpPr>
        <p:spPr>
          <a:xfrm>
            <a:off x="1079465" y="1527629"/>
            <a:ext cx="3802742" cy="3802742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图片包含 纵横字谜, 文字&#10;&#10;已生成极高可信度的说明">
            <a:extLst>
              <a:ext uri="{FF2B5EF4-FFF2-40B4-BE49-F238E27FC236}">
                <a16:creationId xmlns:a16="http://schemas.microsoft.com/office/drawing/2014/main" id="{25779B21-3BC1-4E47-8650-6B0E785B514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8065" y="1756229"/>
            <a:ext cx="3345542" cy="33455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43024A3-25F7-4B9A-9876-36F35421F6E6}"/>
              </a:ext>
            </a:extLst>
          </p:cNvPr>
          <p:cNvSpPr txBox="1"/>
          <p:nvPr userDrawn="1"/>
        </p:nvSpPr>
        <p:spPr>
          <a:xfrm>
            <a:off x="5239657" y="1566506"/>
            <a:ext cx="6013185" cy="3549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免费下载更多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软官方</a:t>
            </a:r>
            <a:r>
              <a:rPr lang="en-US" altLang="zh-CN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PT</a:t>
            </a: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模板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信扫码关注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「 微软</a:t>
            </a:r>
            <a:r>
              <a:rPr lang="en-US" altLang="zh-CN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服务号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>
            <a:hlinkClick r:id="rId3"/>
            <a:extLst>
              <a:ext uri="{FF2B5EF4-FFF2-40B4-BE49-F238E27FC236}">
                <a16:creationId xmlns:a16="http://schemas.microsoft.com/office/drawing/2014/main" id="{5524D02C-49CE-4D3D-8B89-07CEC3966F4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8" name="图片 7" descr="图片包含 室内, 文字, 纵横字谜, 物体&#10;&#10;自动生成的说明">
            <a:extLst>
              <a:ext uri="{FF2B5EF4-FFF2-40B4-BE49-F238E27FC236}">
                <a16:creationId xmlns:a16="http://schemas.microsoft.com/office/drawing/2014/main" id="{2C93A5A6-170C-429C-ADC7-10414B48ECBB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998" y="1935162"/>
            <a:ext cx="2987676" cy="298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980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95324" y="1"/>
            <a:ext cx="10801349" cy="10159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95325" y="1125538"/>
            <a:ext cx="10801350" cy="5051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35700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489D9C7-5DC6-4263-87FF-7C99F6FB63C3}" type="datetime1">
              <a:rPr lang="zh-CN" altLang="en-US" smtClean="0"/>
              <a:pPr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95325" y="6235700"/>
            <a:ext cx="4114800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5700"/>
            <a:ext cx="2886075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50" r:id="rId3"/>
    <p:sldLayoutId id="2147483662" r:id="rId4"/>
    <p:sldLayoutId id="2147483655" r:id="rId5"/>
    <p:sldLayoutId id="2147483661" r:id="rId6"/>
  </p:sldLayoutIdLst>
  <p:hf hd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66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9641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2.xml"/><Relationship Id="rId5" Type="http://schemas.openxmlformats.org/officeDocument/2006/relationships/chart" Target="../charts/chart1.xml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925DD66-A3CE-452E-A703-B2DE6F902AC2}"/>
              </a:ext>
            </a:extLst>
          </p:cNvPr>
          <p:cNvCxnSpPr>
            <a:cxnSpLocks/>
          </p:cNvCxnSpPr>
          <p:nvPr/>
        </p:nvCxnSpPr>
        <p:spPr>
          <a:xfrm>
            <a:off x="6991428" y="3073566"/>
            <a:ext cx="4368898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921E106-40C0-4C14-B3A4-F6434F9752F8}"/>
              </a:ext>
            </a:extLst>
          </p:cNvPr>
          <p:cNvCxnSpPr/>
          <p:nvPr/>
        </p:nvCxnSpPr>
        <p:spPr>
          <a:xfrm>
            <a:off x="5528326" y="4652696"/>
            <a:ext cx="583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A8C3F291-FE94-4F3C-ABE5-9480185C645F}"/>
              </a:ext>
            </a:extLst>
          </p:cNvPr>
          <p:cNvSpPr txBox="1"/>
          <p:nvPr/>
        </p:nvSpPr>
        <p:spPr>
          <a:xfrm>
            <a:off x="5720259" y="3324522"/>
            <a:ext cx="5724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3600" b="1" dirty="0">
                <a:solidFill>
                  <a:srgbClr val="74C6BE"/>
                </a:solidFill>
              </a:rPr>
              <a:t>基于</a:t>
            </a:r>
            <a:r>
              <a:rPr lang="en-US" altLang="zh-CN" sz="3600" b="1" dirty="0" err="1">
                <a:solidFill>
                  <a:srgbClr val="74C6BE"/>
                </a:solidFill>
              </a:rPr>
              <a:t>PyTorch</a:t>
            </a:r>
            <a:r>
              <a:rPr lang="zh-CN" altLang="en-US" sz="3600" b="1" dirty="0">
                <a:solidFill>
                  <a:srgbClr val="74C6BE"/>
                </a:solidFill>
              </a:rPr>
              <a:t>的前沿深度</a:t>
            </a:r>
            <a:endParaRPr lang="en-US" altLang="zh-CN" sz="3600" b="1" dirty="0">
              <a:solidFill>
                <a:srgbClr val="74C6BE"/>
              </a:solidFill>
            </a:endParaRPr>
          </a:p>
          <a:p>
            <a:pPr algn="r"/>
            <a:r>
              <a:rPr lang="zh-CN" altLang="en-US" sz="3600" b="1" dirty="0">
                <a:solidFill>
                  <a:srgbClr val="74C6BE"/>
                </a:solidFill>
              </a:rPr>
              <a:t>学习算法集成应用程序接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F3621E1-3A58-4AB1-A078-56DAA91EBD86}"/>
              </a:ext>
            </a:extLst>
          </p:cNvPr>
          <p:cNvSpPr txBox="1"/>
          <p:nvPr/>
        </p:nvSpPr>
        <p:spPr>
          <a:xfrm>
            <a:off x="5515313" y="4652696"/>
            <a:ext cx="58450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rPr>
              <a:t>SY1906423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rPr>
              <a:t>张崇智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BY1906033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秦浩桐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120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高明骏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504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王茵迪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426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赵永驰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BY1906010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黄   涵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420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吴振赫 </a:t>
            </a:r>
            <a:endParaRPr lang="en-US" altLang="zh-CN" b="1" dirty="0">
              <a:solidFill>
                <a:schemeClr val="bg1"/>
              </a:solidFill>
              <a:latin typeface="Microsoft YaHei" charset="0"/>
              <a:ea typeface="Microsoft YaHei" charset="0"/>
            </a:endParaRPr>
          </a:p>
          <a:p>
            <a:endParaRPr kumimoji="1"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753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六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项目规划甘特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20E4454-3ADB-8541-99F2-508E03F9A220}"/>
              </a:ext>
            </a:extLst>
          </p:cNvPr>
          <p:cNvSpPr txBox="1"/>
          <p:nvPr/>
        </p:nvSpPr>
        <p:spPr bwMode="auto">
          <a:xfrm>
            <a:off x="6103384" y="4407596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实验产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完整版已传至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GitHub)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D14458-2171-6C49-8615-60BDD969EA8B}"/>
              </a:ext>
            </a:extLst>
          </p:cNvPr>
          <p:cNvSpPr/>
          <p:nvPr/>
        </p:nvSpPr>
        <p:spPr bwMode="auto">
          <a:xfrm>
            <a:off x="6103384" y="4750245"/>
            <a:ext cx="5527653" cy="137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</a:rPr>
              <a:t>所有任务基本具体到个人，以小时为单位，细化到每一个具体产出，如产出会议记录、产出部分需求说明书。</a:t>
            </a:r>
            <a:endParaRPr lang="en-US" altLang="zh-CN" sz="1400" dirty="0">
              <a:solidFill>
                <a:srgbClr val="000000"/>
              </a:solidFill>
            </a:endParaRPr>
          </a:p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</a:rPr>
              <a:t>以颜色区分不同实验阶段，如青色为需求设计阶段、橙色为需求评审阶段、白色背景为正在进行阶段，每个阶段以里程碑划分。</a:t>
            </a:r>
            <a:endParaRPr lang="en-US" altLang="zh-CN" sz="1400" dirty="0">
              <a:solidFill>
                <a:srgbClr val="000000"/>
              </a:solidFill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</a:rPr>
              <a:t>在需求评审阶段，分成两组并行进行评审修改，每一个任务会记录发布时间，提交时间，成员工作量。</a:t>
            </a:r>
            <a:endParaRPr lang="en-US" altLang="zh-CN" sz="1400" dirty="0">
              <a:solidFill>
                <a:srgbClr val="000000"/>
              </a:solidFill>
            </a:endParaRPr>
          </a:p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1D103C1-0A46-684A-A938-B8004C7981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1806" y="151996"/>
            <a:ext cx="5059231" cy="42261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3532C1-1C6F-C44C-8CB8-2D1A6FEFEE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362" y="1499876"/>
            <a:ext cx="5288323" cy="4592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6544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六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资源（成员）总结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2659B8-353B-A94D-898E-9E605BE61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7979" y="587602"/>
            <a:ext cx="7785676" cy="26266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DB1F6AA-D991-124D-94A0-0390FDAFA1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908" y="3429000"/>
            <a:ext cx="4928106" cy="30561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804EB97-C0F6-A14F-9B4D-7874CCA223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4889" y="3465380"/>
            <a:ext cx="5098766" cy="288351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2643CA0-F7FF-634C-8D70-0356B824D2DF}"/>
              </a:ext>
            </a:extLst>
          </p:cNvPr>
          <p:cNvSpPr txBox="1"/>
          <p:nvPr/>
        </p:nvSpPr>
        <p:spPr>
          <a:xfrm>
            <a:off x="5900378" y="458772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/>
              <a:t>....</a:t>
            </a:r>
            <a:endParaRPr kumimoji="1"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27CE49D-B132-F24D-961E-B951427610C7}"/>
              </a:ext>
            </a:extLst>
          </p:cNvPr>
          <p:cNvSpPr txBox="1"/>
          <p:nvPr/>
        </p:nvSpPr>
        <p:spPr bwMode="auto">
          <a:xfrm>
            <a:off x="428908" y="1310317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实验产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B53048E-15D5-7145-BBA5-9C602C172C9C}"/>
              </a:ext>
            </a:extLst>
          </p:cNvPr>
          <p:cNvSpPr/>
          <p:nvPr/>
        </p:nvSpPr>
        <p:spPr bwMode="auto">
          <a:xfrm>
            <a:off x="474432" y="1728972"/>
            <a:ext cx="3541983" cy="137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</a:rPr>
              <a:t>整个任务已经进行九周，右图是所有成员在任务规划层面上的工作时间的汇总，分布趋势基本与实验八工作量统计分布一致（一天工时为</a:t>
            </a:r>
            <a:r>
              <a:rPr lang="en-US" altLang="zh-CN" sz="1400" dirty="0">
                <a:solidFill>
                  <a:srgbClr val="000000"/>
                </a:solidFill>
              </a:rPr>
              <a:t>8</a:t>
            </a:r>
            <a:r>
              <a:rPr lang="zh-CN" altLang="en-US" sz="1400" dirty="0">
                <a:solidFill>
                  <a:srgbClr val="000000"/>
                </a:solidFill>
              </a:rPr>
              <a:t>小时，一周为</a:t>
            </a:r>
            <a:r>
              <a:rPr lang="en-US" altLang="zh-CN" sz="1400" dirty="0">
                <a:solidFill>
                  <a:srgbClr val="000000"/>
                </a:solidFill>
              </a:rPr>
              <a:t>5</a:t>
            </a:r>
            <a:r>
              <a:rPr lang="zh-CN" altLang="en-US" sz="1400" dirty="0">
                <a:solidFill>
                  <a:srgbClr val="000000"/>
                </a:solidFill>
              </a:rPr>
              <a:t>天）。</a:t>
            </a:r>
            <a:endParaRPr lang="en-US" altLang="zh-CN" sz="1400" dirty="0">
              <a:solidFill>
                <a:srgbClr val="000000"/>
              </a:solidFill>
            </a:endParaRPr>
          </a:p>
          <a:p>
            <a:pPr lvl="0">
              <a:lnSpc>
                <a:spcPct val="150000"/>
              </a:lnSpc>
              <a:defRPr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7350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七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文档配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69F510A-45B0-4868-BD16-B033A37FC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4675" y="520785"/>
            <a:ext cx="2066925" cy="22002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FB1E528-38E3-4480-A891-91EB3BAA7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890" y="1455092"/>
            <a:ext cx="6592495" cy="4575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94B8664-4252-4554-930F-14E4A8995D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9437" y="2952177"/>
            <a:ext cx="2057400" cy="15811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2EDCBBE-CE08-4C17-A024-449720DE8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64675" y="4764444"/>
            <a:ext cx="2447925" cy="1524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229632A-9939-4AFC-AFF5-0B46A0584A9C}"/>
              </a:ext>
            </a:extLst>
          </p:cNvPr>
          <p:cNvSpPr txBox="1"/>
          <p:nvPr/>
        </p:nvSpPr>
        <p:spPr>
          <a:xfrm>
            <a:off x="8106032" y="1410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会议记录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F0ACB7-B8D2-434B-8F22-D5335ACA8F90}"/>
              </a:ext>
            </a:extLst>
          </p:cNvPr>
          <p:cNvSpPr txBox="1"/>
          <p:nvPr/>
        </p:nvSpPr>
        <p:spPr>
          <a:xfrm>
            <a:off x="8106032" y="355808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需求评审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F732216-9E58-40EB-8D47-67DC83055343}"/>
              </a:ext>
            </a:extLst>
          </p:cNvPr>
          <p:cNvSpPr txBox="1"/>
          <p:nvPr/>
        </p:nvSpPr>
        <p:spPr>
          <a:xfrm>
            <a:off x="0" y="33734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首页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A816315-4ABD-44C9-9019-C5255B11ABCB}"/>
              </a:ext>
            </a:extLst>
          </p:cNvPr>
          <p:cNvSpPr txBox="1"/>
          <p:nvPr/>
        </p:nvSpPr>
        <p:spPr>
          <a:xfrm>
            <a:off x="8106032" y="515711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工作统计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CFE316A-3E11-4E31-8F13-480863D5A3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7996" y="6156539"/>
            <a:ext cx="1466850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482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七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代码配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3014FA-9F3D-4161-B632-6FB456000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592" y="2114366"/>
            <a:ext cx="5420481" cy="2629267"/>
          </a:xfrm>
          <a:prstGeom prst="rect">
            <a:avLst/>
          </a:prstGeom>
        </p:spPr>
      </p:pic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DE3DDFA-3B69-4C24-82B5-D9A0A7A5CC6F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5420481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团队开发环节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master</a:t>
            </a:r>
            <a:r>
              <a:rPr lang="zh-CN" altLang="en-US" dirty="0">
                <a:sym typeface="+mn-ea"/>
              </a:rPr>
              <a:t>分支</a:t>
            </a:r>
            <a:endParaRPr lang="en-US" altLang="zh-CN" dirty="0">
              <a:sym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+mn-ea"/>
              </a:rPr>
              <a:t>负责对项目进行</a:t>
            </a:r>
            <a:r>
              <a:rPr lang="en-US" altLang="zh-CN" dirty="0">
                <a:sym typeface="+mn-ea"/>
              </a:rPr>
              <a:t>tag</a:t>
            </a:r>
            <a:r>
              <a:rPr lang="zh-CN" altLang="en-US" dirty="0">
                <a:sym typeface="+mn-ea"/>
              </a:rPr>
              <a:t>或发布版本等操作，在</a:t>
            </a:r>
            <a:r>
              <a:rPr lang="en-US" altLang="zh-CN" dirty="0">
                <a:sym typeface="+mn-ea"/>
              </a:rPr>
              <a:t>develop</a:t>
            </a:r>
            <a:r>
              <a:rPr lang="zh-CN" altLang="en-US" dirty="0">
                <a:sym typeface="+mn-ea"/>
              </a:rPr>
              <a:t>分支上进行的开发通过</a:t>
            </a:r>
            <a:r>
              <a:rPr lang="en-US" altLang="zh-CN" dirty="0">
                <a:sym typeface="+mn-ea"/>
              </a:rPr>
              <a:t>merge</a:t>
            </a:r>
            <a:r>
              <a:rPr lang="zh-CN" altLang="en-US" dirty="0">
                <a:sym typeface="+mn-ea"/>
              </a:rPr>
              <a:t>合并进该分支中。</a:t>
            </a:r>
            <a:endParaRPr lang="en-US" altLang="zh-CN" sz="1400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CV</a:t>
            </a:r>
            <a:r>
              <a:rPr lang="zh-CN" altLang="en-US" dirty="0">
                <a:sym typeface="+mn-ea"/>
              </a:rPr>
              <a:t>及</a:t>
            </a:r>
            <a:r>
              <a:rPr lang="en-US" altLang="zh-CN" dirty="0">
                <a:sym typeface="+mn-ea"/>
              </a:rPr>
              <a:t>NLP</a:t>
            </a:r>
            <a:r>
              <a:rPr lang="zh-CN" altLang="en-US" dirty="0">
                <a:sym typeface="+mn-ea"/>
              </a:rPr>
              <a:t>分支</a:t>
            </a:r>
            <a:endParaRPr lang="en-US" altLang="zh-CN" dirty="0">
              <a:sym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+mn-ea"/>
              </a:rPr>
              <a:t>两个</a:t>
            </a:r>
            <a:r>
              <a:rPr lang="en-US" altLang="zh-CN" dirty="0">
                <a:sym typeface="+mn-ea"/>
              </a:rPr>
              <a:t>develop</a:t>
            </a:r>
            <a:r>
              <a:rPr lang="zh-CN" altLang="en-US" dirty="0">
                <a:sym typeface="+mn-ea"/>
              </a:rPr>
              <a:t>分支，</a:t>
            </a:r>
            <a:r>
              <a:rPr lang="zh-CN" altLang="en-US" dirty="0"/>
              <a:t>从</a:t>
            </a:r>
            <a:r>
              <a:rPr lang="en-US" altLang="zh-CN" dirty="0"/>
              <a:t>master</a:t>
            </a:r>
            <a:r>
              <a:rPr lang="zh-CN" altLang="en-US" dirty="0"/>
              <a:t>分支上检出。开发成果在分支测试完成后，</a:t>
            </a:r>
            <a:r>
              <a:rPr lang="en-US" altLang="zh-CN" dirty="0"/>
              <a:t>merge</a:t>
            </a:r>
            <a:r>
              <a:rPr lang="zh-CN" altLang="en-US" dirty="0"/>
              <a:t>进</a:t>
            </a:r>
            <a:r>
              <a:rPr lang="en-US" altLang="zh-CN" dirty="0"/>
              <a:t>master</a:t>
            </a:r>
            <a:r>
              <a:rPr lang="zh-CN" altLang="en-US" dirty="0"/>
              <a:t>分支上。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ym typeface="+mn-ea"/>
            </a:endParaRPr>
          </a:p>
          <a:p>
            <a:pPr marL="457177" lvl="1" indent="0">
              <a:lnSpc>
                <a:spcPct val="150000"/>
              </a:lnSpc>
              <a:buNone/>
            </a:pPr>
            <a:endParaRPr lang="en-US" altLang="zh-CN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177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八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需求分析工作量</a:t>
            </a:r>
          </a:p>
        </p:txBody>
      </p:sp>
      <p:sp>
        <p:nvSpPr>
          <p:cNvPr id="4" name="Freeform 60">
            <a:extLst>
              <a:ext uri="{FF2B5EF4-FFF2-40B4-BE49-F238E27FC236}">
                <a16:creationId xmlns:a16="http://schemas.microsoft.com/office/drawing/2014/main" id="{1211BAE1-64F2-F84D-B8E1-F68941BCF653}"/>
              </a:ext>
            </a:extLst>
          </p:cNvPr>
          <p:cNvSpPr>
            <a:spLocks noEditPoints="1"/>
          </p:cNvSpPr>
          <p:nvPr/>
        </p:nvSpPr>
        <p:spPr bwMode="auto">
          <a:xfrm>
            <a:off x="7024419" y="6040103"/>
            <a:ext cx="372499" cy="374627"/>
          </a:xfrm>
          <a:custGeom>
            <a:avLst/>
            <a:gdLst>
              <a:gd name="T0" fmla="*/ 11438 w 16419"/>
              <a:gd name="T1" fmla="*/ 11992 h 16036"/>
              <a:gd name="T2" fmla="*/ 12051 w 16419"/>
              <a:gd name="T3" fmla="*/ 9611 h 16036"/>
              <a:gd name="T4" fmla="*/ 15080 w 16419"/>
              <a:gd name="T5" fmla="*/ 9931 h 16036"/>
              <a:gd name="T6" fmla="*/ 13248 w 16419"/>
              <a:gd name="T7" fmla="*/ 12967 h 16036"/>
              <a:gd name="T8" fmla="*/ 4590 w 16419"/>
              <a:gd name="T9" fmla="*/ 10655 h 16036"/>
              <a:gd name="T10" fmla="*/ 4429 w 16419"/>
              <a:gd name="T11" fmla="*/ 12231 h 16036"/>
              <a:gd name="T12" fmla="*/ 2147 w 16419"/>
              <a:gd name="T13" fmla="*/ 11712 h 16036"/>
              <a:gd name="T14" fmla="*/ 1073 w 16419"/>
              <a:gd name="T15" fmla="*/ 8277 h 16036"/>
              <a:gd name="T16" fmla="*/ 4139 w 16419"/>
              <a:gd name="T17" fmla="*/ 4183 h 16036"/>
              <a:gd name="T18" fmla="*/ 4533 w 16419"/>
              <a:gd name="T19" fmla="*/ 5582 h 16036"/>
              <a:gd name="T20" fmla="*/ 1073 w 16419"/>
              <a:gd name="T21" fmla="*/ 7759 h 16036"/>
              <a:gd name="T22" fmla="*/ 1997 w 16419"/>
              <a:gd name="T23" fmla="*/ 4578 h 16036"/>
              <a:gd name="T24" fmla="*/ 9313 w 16419"/>
              <a:gd name="T25" fmla="*/ 5095 h 16036"/>
              <a:gd name="T26" fmla="*/ 11066 w 16419"/>
              <a:gd name="T27" fmla="*/ 4695 h 16036"/>
              <a:gd name="T28" fmla="*/ 11565 w 16419"/>
              <a:gd name="T29" fmla="*/ 6759 h 16036"/>
              <a:gd name="T30" fmla="*/ 10152 w 16419"/>
              <a:gd name="T31" fmla="*/ 11598 h 16036"/>
              <a:gd name="T32" fmla="*/ 8474 w 16419"/>
              <a:gd name="T33" fmla="*/ 11394 h 16036"/>
              <a:gd name="T34" fmla="*/ 11313 w 16419"/>
              <a:gd name="T35" fmla="*/ 10543 h 16036"/>
              <a:gd name="T36" fmla="*/ 12142 w 16419"/>
              <a:gd name="T37" fmla="*/ 12889 h 16036"/>
              <a:gd name="T38" fmla="*/ 11354 w 16419"/>
              <a:gd name="T39" fmla="*/ 14282 h 16036"/>
              <a:gd name="T40" fmla="*/ 9710 w 16419"/>
              <a:gd name="T41" fmla="*/ 14564 h 16036"/>
              <a:gd name="T42" fmla="*/ 10935 w 16419"/>
              <a:gd name="T43" fmla="*/ 12871 h 16036"/>
              <a:gd name="T44" fmla="*/ 9524 w 16419"/>
              <a:gd name="T45" fmla="*/ 12005 h 16036"/>
              <a:gd name="T46" fmla="*/ 10393 w 16419"/>
              <a:gd name="T47" fmla="*/ 12757 h 16036"/>
              <a:gd name="T48" fmla="*/ 8904 w 16419"/>
              <a:gd name="T49" fmla="*/ 14636 h 16036"/>
              <a:gd name="T50" fmla="*/ 5284 w 16419"/>
              <a:gd name="T51" fmla="*/ 14382 h 16036"/>
              <a:gd name="T52" fmla="*/ 4071 w 16419"/>
              <a:gd name="T53" fmla="*/ 13005 h 16036"/>
              <a:gd name="T54" fmla="*/ 5783 w 16419"/>
              <a:gd name="T55" fmla="*/ 13367 h 16036"/>
              <a:gd name="T56" fmla="*/ 7945 w 16419"/>
              <a:gd name="T57" fmla="*/ 8277 h 16036"/>
              <a:gd name="T58" fmla="*/ 6342 w 16419"/>
              <a:gd name="T59" fmla="*/ 11582 h 16036"/>
              <a:gd name="T60" fmla="*/ 5136 w 16419"/>
              <a:gd name="T61" fmla="*/ 10650 h 16036"/>
              <a:gd name="T62" fmla="*/ 7945 w 16419"/>
              <a:gd name="T63" fmla="*/ 8277 h 16036"/>
              <a:gd name="T64" fmla="*/ 7024 w 16419"/>
              <a:gd name="T65" fmla="*/ 5084 h 16036"/>
              <a:gd name="T66" fmla="*/ 4843 w 16419"/>
              <a:gd name="T67" fmla="*/ 6857 h 16036"/>
              <a:gd name="T68" fmla="*/ 5321 w 16419"/>
              <a:gd name="T69" fmla="*/ 4784 h 16036"/>
              <a:gd name="T70" fmla="*/ 3667 w 16419"/>
              <a:gd name="T71" fmla="*/ 3305 h 16036"/>
              <a:gd name="T72" fmla="*/ 5215 w 16419"/>
              <a:gd name="T73" fmla="*/ 1684 h 16036"/>
              <a:gd name="T74" fmla="*/ 6448 w 16419"/>
              <a:gd name="T75" fmla="*/ 1771 h 16036"/>
              <a:gd name="T76" fmla="*/ 5148 w 16419"/>
              <a:gd name="T77" fmla="*/ 3833 h 16036"/>
              <a:gd name="T78" fmla="*/ 6569 w 16419"/>
              <a:gd name="T79" fmla="*/ 4486 h 16036"/>
              <a:gd name="T80" fmla="*/ 6014 w 16419"/>
              <a:gd name="T81" fmla="*/ 3301 h 16036"/>
              <a:gd name="T82" fmla="*/ 7732 w 16419"/>
              <a:gd name="T83" fmla="*/ 1205 h 16036"/>
              <a:gd name="T84" fmla="*/ 11565 w 16419"/>
              <a:gd name="T85" fmla="*/ 1859 h 16036"/>
              <a:gd name="T86" fmla="*/ 12421 w 16419"/>
              <a:gd name="T87" fmla="*/ 3513 h 16036"/>
              <a:gd name="T88" fmla="*/ 11123 w 16419"/>
              <a:gd name="T89" fmla="*/ 3527 h 16036"/>
              <a:gd name="T90" fmla="*/ 9758 w 16419"/>
              <a:gd name="T91" fmla="*/ 1525 h 16036"/>
              <a:gd name="T92" fmla="*/ 9852 w 16419"/>
              <a:gd name="T93" fmla="*/ 2463 h 16036"/>
              <a:gd name="T94" fmla="*/ 10437 w 16419"/>
              <a:gd name="T95" fmla="*/ 4348 h 16036"/>
              <a:gd name="T96" fmla="*/ 8786 w 16419"/>
              <a:gd name="T97" fmla="*/ 4626 h 16036"/>
              <a:gd name="T98" fmla="*/ 6848 w 16419"/>
              <a:gd name="T99" fmla="*/ 13930 h 16036"/>
              <a:gd name="T100" fmla="*/ 6020 w 16419"/>
              <a:gd name="T101" fmla="*/ 12187 h 16036"/>
              <a:gd name="T102" fmla="*/ 7521 w 16419"/>
              <a:gd name="T103" fmla="*/ 11934 h 16036"/>
              <a:gd name="T104" fmla="*/ 12063 w 16419"/>
              <a:gd name="T105" fmla="*/ 6494 h 16036"/>
              <a:gd name="T106" fmla="*/ 11695 w 16419"/>
              <a:gd name="T107" fmla="*/ 4461 h 16036"/>
              <a:gd name="T108" fmla="*/ 13078 w 16419"/>
              <a:gd name="T109" fmla="*/ 3710 h 16036"/>
              <a:gd name="T110" fmla="*/ 14700 w 16419"/>
              <a:gd name="T111" fmla="*/ 5106 h 16036"/>
              <a:gd name="T112" fmla="*/ 6960 w 16419"/>
              <a:gd name="T113" fmla="*/ 92 h 16036"/>
              <a:gd name="T114" fmla="*/ 498 w 16419"/>
              <a:gd name="T115" fmla="*/ 5261 h 16036"/>
              <a:gd name="T116" fmla="*/ 2132 w 16419"/>
              <a:gd name="T117" fmla="*/ 13409 h 16036"/>
              <a:gd name="T118" fmla="*/ 10261 w 16419"/>
              <a:gd name="T119" fmla="*/ 15783 h 16036"/>
              <a:gd name="T120" fmla="*/ 16160 w 16419"/>
              <a:gd name="T121" fmla="*/ 10021 h 16036"/>
              <a:gd name="T122" fmla="*/ 13729 w 16419"/>
              <a:gd name="T123" fmla="*/ 2083 h 160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6419" h="16036">
                <a:moveTo>
                  <a:pt x="13248" y="12967"/>
                </a:moveTo>
                <a:lnTo>
                  <a:pt x="13139" y="12892"/>
                </a:lnTo>
                <a:lnTo>
                  <a:pt x="13030" y="12819"/>
                </a:lnTo>
                <a:lnTo>
                  <a:pt x="12919" y="12748"/>
                </a:lnTo>
                <a:lnTo>
                  <a:pt x="12807" y="12676"/>
                </a:lnTo>
                <a:lnTo>
                  <a:pt x="12693" y="12608"/>
                </a:lnTo>
                <a:lnTo>
                  <a:pt x="12579" y="12541"/>
                </a:lnTo>
                <a:lnTo>
                  <a:pt x="12463" y="12476"/>
                </a:lnTo>
                <a:lnTo>
                  <a:pt x="12347" y="12413"/>
                </a:lnTo>
                <a:lnTo>
                  <a:pt x="12229" y="12351"/>
                </a:lnTo>
                <a:lnTo>
                  <a:pt x="12110" y="12291"/>
                </a:lnTo>
                <a:lnTo>
                  <a:pt x="12051" y="12261"/>
                </a:lnTo>
                <a:lnTo>
                  <a:pt x="11990" y="12231"/>
                </a:lnTo>
                <a:lnTo>
                  <a:pt x="11930" y="12203"/>
                </a:lnTo>
                <a:lnTo>
                  <a:pt x="11869" y="12175"/>
                </a:lnTo>
                <a:lnTo>
                  <a:pt x="11808" y="12147"/>
                </a:lnTo>
                <a:lnTo>
                  <a:pt x="11747" y="12120"/>
                </a:lnTo>
                <a:lnTo>
                  <a:pt x="11686" y="12094"/>
                </a:lnTo>
                <a:lnTo>
                  <a:pt x="11625" y="12068"/>
                </a:lnTo>
                <a:lnTo>
                  <a:pt x="11562" y="12042"/>
                </a:lnTo>
                <a:lnTo>
                  <a:pt x="11499" y="12017"/>
                </a:lnTo>
                <a:lnTo>
                  <a:pt x="11438" y="11992"/>
                </a:lnTo>
                <a:lnTo>
                  <a:pt x="11374" y="11968"/>
                </a:lnTo>
                <a:lnTo>
                  <a:pt x="11419" y="11863"/>
                </a:lnTo>
                <a:lnTo>
                  <a:pt x="11463" y="11756"/>
                </a:lnTo>
                <a:lnTo>
                  <a:pt x="11505" y="11649"/>
                </a:lnTo>
                <a:lnTo>
                  <a:pt x="11546" y="11541"/>
                </a:lnTo>
                <a:lnTo>
                  <a:pt x="11585" y="11433"/>
                </a:lnTo>
                <a:lnTo>
                  <a:pt x="11624" y="11323"/>
                </a:lnTo>
                <a:lnTo>
                  <a:pt x="11661" y="11214"/>
                </a:lnTo>
                <a:lnTo>
                  <a:pt x="11696" y="11104"/>
                </a:lnTo>
                <a:lnTo>
                  <a:pt x="11731" y="10993"/>
                </a:lnTo>
                <a:lnTo>
                  <a:pt x="11765" y="10880"/>
                </a:lnTo>
                <a:lnTo>
                  <a:pt x="11798" y="10768"/>
                </a:lnTo>
                <a:lnTo>
                  <a:pt x="11829" y="10655"/>
                </a:lnTo>
                <a:lnTo>
                  <a:pt x="11859" y="10542"/>
                </a:lnTo>
                <a:lnTo>
                  <a:pt x="11887" y="10427"/>
                </a:lnTo>
                <a:lnTo>
                  <a:pt x="11914" y="10312"/>
                </a:lnTo>
                <a:lnTo>
                  <a:pt x="11941" y="10197"/>
                </a:lnTo>
                <a:lnTo>
                  <a:pt x="11965" y="10081"/>
                </a:lnTo>
                <a:lnTo>
                  <a:pt x="11988" y="9964"/>
                </a:lnTo>
                <a:lnTo>
                  <a:pt x="12010" y="9847"/>
                </a:lnTo>
                <a:lnTo>
                  <a:pt x="12031" y="9729"/>
                </a:lnTo>
                <a:lnTo>
                  <a:pt x="12051" y="9611"/>
                </a:lnTo>
                <a:lnTo>
                  <a:pt x="12068" y="9492"/>
                </a:lnTo>
                <a:lnTo>
                  <a:pt x="12084" y="9373"/>
                </a:lnTo>
                <a:lnTo>
                  <a:pt x="12100" y="9253"/>
                </a:lnTo>
                <a:lnTo>
                  <a:pt x="12113" y="9133"/>
                </a:lnTo>
                <a:lnTo>
                  <a:pt x="12126" y="9011"/>
                </a:lnTo>
                <a:lnTo>
                  <a:pt x="12137" y="8890"/>
                </a:lnTo>
                <a:lnTo>
                  <a:pt x="12147" y="8769"/>
                </a:lnTo>
                <a:lnTo>
                  <a:pt x="12155" y="8646"/>
                </a:lnTo>
                <a:lnTo>
                  <a:pt x="12161" y="8523"/>
                </a:lnTo>
                <a:lnTo>
                  <a:pt x="12166" y="8400"/>
                </a:lnTo>
                <a:lnTo>
                  <a:pt x="12171" y="8277"/>
                </a:lnTo>
                <a:lnTo>
                  <a:pt x="15347" y="8277"/>
                </a:lnTo>
                <a:lnTo>
                  <a:pt x="15337" y="8448"/>
                </a:lnTo>
                <a:lnTo>
                  <a:pt x="15325" y="8617"/>
                </a:lnTo>
                <a:lnTo>
                  <a:pt x="15309" y="8786"/>
                </a:lnTo>
                <a:lnTo>
                  <a:pt x="15287" y="8954"/>
                </a:lnTo>
                <a:lnTo>
                  <a:pt x="15262" y="9119"/>
                </a:lnTo>
                <a:lnTo>
                  <a:pt x="15234" y="9285"/>
                </a:lnTo>
                <a:lnTo>
                  <a:pt x="15201" y="9449"/>
                </a:lnTo>
                <a:lnTo>
                  <a:pt x="15164" y="9612"/>
                </a:lnTo>
                <a:lnTo>
                  <a:pt x="15124" y="9772"/>
                </a:lnTo>
                <a:lnTo>
                  <a:pt x="15080" y="9931"/>
                </a:lnTo>
                <a:lnTo>
                  <a:pt x="15032" y="10090"/>
                </a:lnTo>
                <a:lnTo>
                  <a:pt x="14980" y="10246"/>
                </a:lnTo>
                <a:lnTo>
                  <a:pt x="14925" y="10400"/>
                </a:lnTo>
                <a:lnTo>
                  <a:pt x="14866" y="10554"/>
                </a:lnTo>
                <a:lnTo>
                  <a:pt x="14804" y="10705"/>
                </a:lnTo>
                <a:lnTo>
                  <a:pt x="14738" y="10854"/>
                </a:lnTo>
                <a:lnTo>
                  <a:pt x="14668" y="11002"/>
                </a:lnTo>
                <a:lnTo>
                  <a:pt x="14596" y="11148"/>
                </a:lnTo>
                <a:lnTo>
                  <a:pt x="14521" y="11292"/>
                </a:lnTo>
                <a:lnTo>
                  <a:pt x="14441" y="11434"/>
                </a:lnTo>
                <a:lnTo>
                  <a:pt x="14358" y="11574"/>
                </a:lnTo>
                <a:lnTo>
                  <a:pt x="14272" y="11712"/>
                </a:lnTo>
                <a:lnTo>
                  <a:pt x="14183" y="11848"/>
                </a:lnTo>
                <a:lnTo>
                  <a:pt x="14092" y="11981"/>
                </a:lnTo>
                <a:lnTo>
                  <a:pt x="13996" y="12113"/>
                </a:lnTo>
                <a:lnTo>
                  <a:pt x="13898" y="12241"/>
                </a:lnTo>
                <a:lnTo>
                  <a:pt x="13797" y="12369"/>
                </a:lnTo>
                <a:lnTo>
                  <a:pt x="13693" y="12493"/>
                </a:lnTo>
                <a:lnTo>
                  <a:pt x="13586" y="12615"/>
                </a:lnTo>
                <a:lnTo>
                  <a:pt x="13476" y="12735"/>
                </a:lnTo>
                <a:lnTo>
                  <a:pt x="13364" y="12852"/>
                </a:lnTo>
                <a:lnTo>
                  <a:pt x="13248" y="12967"/>
                </a:lnTo>
                <a:close/>
                <a:moveTo>
                  <a:pt x="1073" y="8277"/>
                </a:moveTo>
                <a:lnTo>
                  <a:pt x="4248" y="8277"/>
                </a:lnTo>
                <a:lnTo>
                  <a:pt x="4253" y="8400"/>
                </a:lnTo>
                <a:lnTo>
                  <a:pt x="4258" y="8523"/>
                </a:lnTo>
                <a:lnTo>
                  <a:pt x="4265" y="8646"/>
                </a:lnTo>
                <a:lnTo>
                  <a:pt x="4273" y="8769"/>
                </a:lnTo>
                <a:lnTo>
                  <a:pt x="4282" y="8890"/>
                </a:lnTo>
                <a:lnTo>
                  <a:pt x="4294" y="9011"/>
                </a:lnTo>
                <a:lnTo>
                  <a:pt x="4306" y="9133"/>
                </a:lnTo>
                <a:lnTo>
                  <a:pt x="4319" y="9253"/>
                </a:lnTo>
                <a:lnTo>
                  <a:pt x="4335" y="9373"/>
                </a:lnTo>
                <a:lnTo>
                  <a:pt x="4351" y="9492"/>
                </a:lnTo>
                <a:lnTo>
                  <a:pt x="4370" y="9611"/>
                </a:lnTo>
                <a:lnTo>
                  <a:pt x="4388" y="9729"/>
                </a:lnTo>
                <a:lnTo>
                  <a:pt x="4410" y="9847"/>
                </a:lnTo>
                <a:lnTo>
                  <a:pt x="4431" y="9964"/>
                </a:lnTo>
                <a:lnTo>
                  <a:pt x="4455" y="10081"/>
                </a:lnTo>
                <a:lnTo>
                  <a:pt x="4479" y="10197"/>
                </a:lnTo>
                <a:lnTo>
                  <a:pt x="4505" y="10312"/>
                </a:lnTo>
                <a:lnTo>
                  <a:pt x="4533" y="10427"/>
                </a:lnTo>
                <a:lnTo>
                  <a:pt x="4560" y="10542"/>
                </a:lnTo>
                <a:lnTo>
                  <a:pt x="4590" y="10655"/>
                </a:lnTo>
                <a:lnTo>
                  <a:pt x="4622" y="10768"/>
                </a:lnTo>
                <a:lnTo>
                  <a:pt x="4654" y="10880"/>
                </a:lnTo>
                <a:lnTo>
                  <a:pt x="4688" y="10993"/>
                </a:lnTo>
                <a:lnTo>
                  <a:pt x="4723" y="11104"/>
                </a:lnTo>
                <a:lnTo>
                  <a:pt x="4758" y="11214"/>
                </a:lnTo>
                <a:lnTo>
                  <a:pt x="4795" y="11323"/>
                </a:lnTo>
                <a:lnTo>
                  <a:pt x="4834" y="11433"/>
                </a:lnTo>
                <a:lnTo>
                  <a:pt x="4874" y="11541"/>
                </a:lnTo>
                <a:lnTo>
                  <a:pt x="4915" y="11649"/>
                </a:lnTo>
                <a:lnTo>
                  <a:pt x="4958" y="11756"/>
                </a:lnTo>
                <a:lnTo>
                  <a:pt x="5001" y="11863"/>
                </a:lnTo>
                <a:lnTo>
                  <a:pt x="5045" y="11968"/>
                </a:lnTo>
                <a:lnTo>
                  <a:pt x="4982" y="11992"/>
                </a:lnTo>
                <a:lnTo>
                  <a:pt x="4920" y="12017"/>
                </a:lnTo>
                <a:lnTo>
                  <a:pt x="4857" y="12042"/>
                </a:lnTo>
                <a:lnTo>
                  <a:pt x="4795" y="12068"/>
                </a:lnTo>
                <a:lnTo>
                  <a:pt x="4734" y="12094"/>
                </a:lnTo>
                <a:lnTo>
                  <a:pt x="4672" y="12120"/>
                </a:lnTo>
                <a:lnTo>
                  <a:pt x="4611" y="12147"/>
                </a:lnTo>
                <a:lnTo>
                  <a:pt x="4550" y="12175"/>
                </a:lnTo>
                <a:lnTo>
                  <a:pt x="4490" y="12203"/>
                </a:lnTo>
                <a:lnTo>
                  <a:pt x="4429" y="12231"/>
                </a:lnTo>
                <a:lnTo>
                  <a:pt x="4370" y="12261"/>
                </a:lnTo>
                <a:lnTo>
                  <a:pt x="4309" y="12291"/>
                </a:lnTo>
                <a:lnTo>
                  <a:pt x="4191" y="12351"/>
                </a:lnTo>
                <a:lnTo>
                  <a:pt x="4073" y="12413"/>
                </a:lnTo>
                <a:lnTo>
                  <a:pt x="3956" y="12476"/>
                </a:lnTo>
                <a:lnTo>
                  <a:pt x="3841" y="12541"/>
                </a:lnTo>
                <a:lnTo>
                  <a:pt x="3726" y="12608"/>
                </a:lnTo>
                <a:lnTo>
                  <a:pt x="3613" y="12676"/>
                </a:lnTo>
                <a:lnTo>
                  <a:pt x="3501" y="12748"/>
                </a:lnTo>
                <a:lnTo>
                  <a:pt x="3389" y="12819"/>
                </a:lnTo>
                <a:lnTo>
                  <a:pt x="3280" y="12892"/>
                </a:lnTo>
                <a:lnTo>
                  <a:pt x="3171" y="12967"/>
                </a:lnTo>
                <a:lnTo>
                  <a:pt x="3056" y="12852"/>
                </a:lnTo>
                <a:lnTo>
                  <a:pt x="2943" y="12735"/>
                </a:lnTo>
                <a:lnTo>
                  <a:pt x="2833" y="12615"/>
                </a:lnTo>
                <a:lnTo>
                  <a:pt x="2727" y="12493"/>
                </a:lnTo>
                <a:lnTo>
                  <a:pt x="2623" y="12369"/>
                </a:lnTo>
                <a:lnTo>
                  <a:pt x="2521" y="12241"/>
                </a:lnTo>
                <a:lnTo>
                  <a:pt x="2423" y="12113"/>
                </a:lnTo>
                <a:lnTo>
                  <a:pt x="2328" y="11981"/>
                </a:lnTo>
                <a:lnTo>
                  <a:pt x="2236" y="11848"/>
                </a:lnTo>
                <a:lnTo>
                  <a:pt x="2147" y="11712"/>
                </a:lnTo>
                <a:lnTo>
                  <a:pt x="2062" y="11574"/>
                </a:lnTo>
                <a:lnTo>
                  <a:pt x="1978" y="11434"/>
                </a:lnTo>
                <a:lnTo>
                  <a:pt x="1899" y="11292"/>
                </a:lnTo>
                <a:lnTo>
                  <a:pt x="1824" y="11148"/>
                </a:lnTo>
                <a:lnTo>
                  <a:pt x="1751" y="11002"/>
                </a:lnTo>
                <a:lnTo>
                  <a:pt x="1682" y="10854"/>
                </a:lnTo>
                <a:lnTo>
                  <a:pt x="1615" y="10705"/>
                </a:lnTo>
                <a:lnTo>
                  <a:pt x="1554" y="10554"/>
                </a:lnTo>
                <a:lnTo>
                  <a:pt x="1494" y="10400"/>
                </a:lnTo>
                <a:lnTo>
                  <a:pt x="1440" y="10246"/>
                </a:lnTo>
                <a:lnTo>
                  <a:pt x="1387" y="10090"/>
                </a:lnTo>
                <a:lnTo>
                  <a:pt x="1340" y="9931"/>
                </a:lnTo>
                <a:lnTo>
                  <a:pt x="1296" y="9772"/>
                </a:lnTo>
                <a:lnTo>
                  <a:pt x="1255" y="9612"/>
                </a:lnTo>
                <a:lnTo>
                  <a:pt x="1219" y="9449"/>
                </a:lnTo>
                <a:lnTo>
                  <a:pt x="1186" y="9285"/>
                </a:lnTo>
                <a:lnTo>
                  <a:pt x="1158" y="9119"/>
                </a:lnTo>
                <a:lnTo>
                  <a:pt x="1132" y="8954"/>
                </a:lnTo>
                <a:lnTo>
                  <a:pt x="1111" y="8786"/>
                </a:lnTo>
                <a:lnTo>
                  <a:pt x="1095" y="8617"/>
                </a:lnTo>
                <a:lnTo>
                  <a:pt x="1082" y="8448"/>
                </a:lnTo>
                <a:lnTo>
                  <a:pt x="1073" y="8277"/>
                </a:lnTo>
                <a:close/>
                <a:moveTo>
                  <a:pt x="2878" y="3381"/>
                </a:moveTo>
                <a:lnTo>
                  <a:pt x="2935" y="3423"/>
                </a:lnTo>
                <a:lnTo>
                  <a:pt x="2992" y="3466"/>
                </a:lnTo>
                <a:lnTo>
                  <a:pt x="3050" y="3507"/>
                </a:lnTo>
                <a:lnTo>
                  <a:pt x="3107" y="3549"/>
                </a:lnTo>
                <a:lnTo>
                  <a:pt x="3165" y="3590"/>
                </a:lnTo>
                <a:lnTo>
                  <a:pt x="3223" y="3630"/>
                </a:lnTo>
                <a:lnTo>
                  <a:pt x="3282" y="3670"/>
                </a:lnTo>
                <a:lnTo>
                  <a:pt x="3341" y="3710"/>
                </a:lnTo>
                <a:lnTo>
                  <a:pt x="3401" y="3749"/>
                </a:lnTo>
                <a:lnTo>
                  <a:pt x="3460" y="3789"/>
                </a:lnTo>
                <a:lnTo>
                  <a:pt x="3521" y="3827"/>
                </a:lnTo>
                <a:lnTo>
                  <a:pt x="3581" y="3865"/>
                </a:lnTo>
                <a:lnTo>
                  <a:pt x="3642" y="3902"/>
                </a:lnTo>
                <a:lnTo>
                  <a:pt x="3702" y="3939"/>
                </a:lnTo>
                <a:lnTo>
                  <a:pt x="3764" y="3975"/>
                </a:lnTo>
                <a:lnTo>
                  <a:pt x="3826" y="4011"/>
                </a:lnTo>
                <a:lnTo>
                  <a:pt x="3887" y="4046"/>
                </a:lnTo>
                <a:lnTo>
                  <a:pt x="3950" y="4081"/>
                </a:lnTo>
                <a:lnTo>
                  <a:pt x="4012" y="4116"/>
                </a:lnTo>
                <a:lnTo>
                  <a:pt x="4076" y="4150"/>
                </a:lnTo>
                <a:lnTo>
                  <a:pt x="4139" y="4183"/>
                </a:lnTo>
                <a:lnTo>
                  <a:pt x="4202" y="4216"/>
                </a:lnTo>
                <a:lnTo>
                  <a:pt x="4267" y="4249"/>
                </a:lnTo>
                <a:lnTo>
                  <a:pt x="4331" y="4281"/>
                </a:lnTo>
                <a:lnTo>
                  <a:pt x="4395" y="4312"/>
                </a:lnTo>
                <a:lnTo>
                  <a:pt x="4461" y="4343"/>
                </a:lnTo>
                <a:lnTo>
                  <a:pt x="4525" y="4374"/>
                </a:lnTo>
                <a:lnTo>
                  <a:pt x="4591" y="4403"/>
                </a:lnTo>
                <a:lnTo>
                  <a:pt x="4657" y="4432"/>
                </a:lnTo>
                <a:lnTo>
                  <a:pt x="4724" y="4461"/>
                </a:lnTo>
                <a:lnTo>
                  <a:pt x="4789" y="4489"/>
                </a:lnTo>
                <a:lnTo>
                  <a:pt x="4856" y="4517"/>
                </a:lnTo>
                <a:lnTo>
                  <a:pt x="4822" y="4611"/>
                </a:lnTo>
                <a:lnTo>
                  <a:pt x="4789" y="4706"/>
                </a:lnTo>
                <a:lnTo>
                  <a:pt x="4756" y="4801"/>
                </a:lnTo>
                <a:lnTo>
                  <a:pt x="4726" y="4897"/>
                </a:lnTo>
                <a:lnTo>
                  <a:pt x="4695" y="4993"/>
                </a:lnTo>
                <a:lnTo>
                  <a:pt x="4665" y="5090"/>
                </a:lnTo>
                <a:lnTo>
                  <a:pt x="4637" y="5188"/>
                </a:lnTo>
                <a:lnTo>
                  <a:pt x="4610" y="5285"/>
                </a:lnTo>
                <a:lnTo>
                  <a:pt x="4583" y="5383"/>
                </a:lnTo>
                <a:lnTo>
                  <a:pt x="4557" y="5482"/>
                </a:lnTo>
                <a:lnTo>
                  <a:pt x="4533" y="5582"/>
                </a:lnTo>
                <a:lnTo>
                  <a:pt x="4509" y="5681"/>
                </a:lnTo>
                <a:lnTo>
                  <a:pt x="4486" y="5781"/>
                </a:lnTo>
                <a:lnTo>
                  <a:pt x="4465" y="5881"/>
                </a:lnTo>
                <a:lnTo>
                  <a:pt x="4444" y="5982"/>
                </a:lnTo>
                <a:lnTo>
                  <a:pt x="4425" y="6084"/>
                </a:lnTo>
                <a:lnTo>
                  <a:pt x="4406" y="6186"/>
                </a:lnTo>
                <a:lnTo>
                  <a:pt x="4388" y="6288"/>
                </a:lnTo>
                <a:lnTo>
                  <a:pt x="4372" y="6391"/>
                </a:lnTo>
                <a:lnTo>
                  <a:pt x="4356" y="6494"/>
                </a:lnTo>
                <a:lnTo>
                  <a:pt x="4342" y="6598"/>
                </a:lnTo>
                <a:lnTo>
                  <a:pt x="4328" y="6701"/>
                </a:lnTo>
                <a:lnTo>
                  <a:pt x="4315" y="6805"/>
                </a:lnTo>
                <a:lnTo>
                  <a:pt x="4304" y="6911"/>
                </a:lnTo>
                <a:lnTo>
                  <a:pt x="4294" y="7015"/>
                </a:lnTo>
                <a:lnTo>
                  <a:pt x="4284" y="7120"/>
                </a:lnTo>
                <a:lnTo>
                  <a:pt x="4275" y="7226"/>
                </a:lnTo>
                <a:lnTo>
                  <a:pt x="4268" y="7332"/>
                </a:lnTo>
                <a:lnTo>
                  <a:pt x="4262" y="7439"/>
                </a:lnTo>
                <a:lnTo>
                  <a:pt x="4257" y="7545"/>
                </a:lnTo>
                <a:lnTo>
                  <a:pt x="4253" y="7652"/>
                </a:lnTo>
                <a:lnTo>
                  <a:pt x="4248" y="7759"/>
                </a:lnTo>
                <a:lnTo>
                  <a:pt x="1073" y="7759"/>
                </a:lnTo>
                <a:lnTo>
                  <a:pt x="1081" y="7602"/>
                </a:lnTo>
                <a:lnTo>
                  <a:pt x="1092" y="7446"/>
                </a:lnTo>
                <a:lnTo>
                  <a:pt x="1107" y="7291"/>
                </a:lnTo>
                <a:lnTo>
                  <a:pt x="1125" y="7137"/>
                </a:lnTo>
                <a:lnTo>
                  <a:pt x="1146" y="6984"/>
                </a:lnTo>
                <a:lnTo>
                  <a:pt x="1171" y="6832"/>
                </a:lnTo>
                <a:lnTo>
                  <a:pt x="1200" y="6681"/>
                </a:lnTo>
                <a:lnTo>
                  <a:pt x="1231" y="6532"/>
                </a:lnTo>
                <a:lnTo>
                  <a:pt x="1265" y="6383"/>
                </a:lnTo>
                <a:lnTo>
                  <a:pt x="1304" y="6236"/>
                </a:lnTo>
                <a:lnTo>
                  <a:pt x="1345" y="6090"/>
                </a:lnTo>
                <a:lnTo>
                  <a:pt x="1389" y="5945"/>
                </a:lnTo>
                <a:lnTo>
                  <a:pt x="1437" y="5802"/>
                </a:lnTo>
                <a:lnTo>
                  <a:pt x="1487" y="5660"/>
                </a:lnTo>
                <a:lnTo>
                  <a:pt x="1540" y="5519"/>
                </a:lnTo>
                <a:lnTo>
                  <a:pt x="1597" y="5380"/>
                </a:lnTo>
                <a:lnTo>
                  <a:pt x="1656" y="5243"/>
                </a:lnTo>
                <a:lnTo>
                  <a:pt x="1719" y="5106"/>
                </a:lnTo>
                <a:lnTo>
                  <a:pt x="1785" y="4972"/>
                </a:lnTo>
                <a:lnTo>
                  <a:pt x="1852" y="4839"/>
                </a:lnTo>
                <a:lnTo>
                  <a:pt x="1923" y="4708"/>
                </a:lnTo>
                <a:lnTo>
                  <a:pt x="1997" y="4578"/>
                </a:lnTo>
                <a:lnTo>
                  <a:pt x="2074" y="4450"/>
                </a:lnTo>
                <a:lnTo>
                  <a:pt x="2153" y="4324"/>
                </a:lnTo>
                <a:lnTo>
                  <a:pt x="2234" y="4199"/>
                </a:lnTo>
                <a:lnTo>
                  <a:pt x="2319" y="4076"/>
                </a:lnTo>
                <a:lnTo>
                  <a:pt x="2405" y="3956"/>
                </a:lnTo>
                <a:lnTo>
                  <a:pt x="2496" y="3837"/>
                </a:lnTo>
                <a:lnTo>
                  <a:pt x="2587" y="3719"/>
                </a:lnTo>
                <a:lnTo>
                  <a:pt x="2681" y="3605"/>
                </a:lnTo>
                <a:lnTo>
                  <a:pt x="2779" y="3492"/>
                </a:lnTo>
                <a:lnTo>
                  <a:pt x="2878" y="3381"/>
                </a:lnTo>
                <a:close/>
                <a:moveTo>
                  <a:pt x="8474" y="7759"/>
                </a:moveTo>
                <a:lnTo>
                  <a:pt x="8474" y="5160"/>
                </a:lnTo>
                <a:lnTo>
                  <a:pt x="8559" y="5157"/>
                </a:lnTo>
                <a:lnTo>
                  <a:pt x="8644" y="5153"/>
                </a:lnTo>
                <a:lnTo>
                  <a:pt x="8728" y="5149"/>
                </a:lnTo>
                <a:lnTo>
                  <a:pt x="8812" y="5143"/>
                </a:lnTo>
                <a:lnTo>
                  <a:pt x="8896" y="5137"/>
                </a:lnTo>
                <a:lnTo>
                  <a:pt x="8980" y="5131"/>
                </a:lnTo>
                <a:lnTo>
                  <a:pt x="9063" y="5122"/>
                </a:lnTo>
                <a:lnTo>
                  <a:pt x="9146" y="5114"/>
                </a:lnTo>
                <a:lnTo>
                  <a:pt x="9230" y="5105"/>
                </a:lnTo>
                <a:lnTo>
                  <a:pt x="9313" y="5095"/>
                </a:lnTo>
                <a:lnTo>
                  <a:pt x="9395" y="5084"/>
                </a:lnTo>
                <a:lnTo>
                  <a:pt x="9477" y="5073"/>
                </a:lnTo>
                <a:lnTo>
                  <a:pt x="9559" y="5061"/>
                </a:lnTo>
                <a:lnTo>
                  <a:pt x="9641" y="5048"/>
                </a:lnTo>
                <a:lnTo>
                  <a:pt x="9723" y="5035"/>
                </a:lnTo>
                <a:lnTo>
                  <a:pt x="9804" y="5020"/>
                </a:lnTo>
                <a:lnTo>
                  <a:pt x="9885" y="5005"/>
                </a:lnTo>
                <a:lnTo>
                  <a:pt x="9965" y="4990"/>
                </a:lnTo>
                <a:lnTo>
                  <a:pt x="10046" y="4973"/>
                </a:lnTo>
                <a:lnTo>
                  <a:pt x="10126" y="4956"/>
                </a:lnTo>
                <a:lnTo>
                  <a:pt x="10206" y="4938"/>
                </a:lnTo>
                <a:lnTo>
                  <a:pt x="10287" y="4920"/>
                </a:lnTo>
                <a:lnTo>
                  <a:pt x="10366" y="4900"/>
                </a:lnTo>
                <a:lnTo>
                  <a:pt x="10445" y="4880"/>
                </a:lnTo>
                <a:lnTo>
                  <a:pt x="10524" y="4860"/>
                </a:lnTo>
                <a:lnTo>
                  <a:pt x="10602" y="4838"/>
                </a:lnTo>
                <a:lnTo>
                  <a:pt x="10681" y="4816"/>
                </a:lnTo>
                <a:lnTo>
                  <a:pt x="10759" y="4793"/>
                </a:lnTo>
                <a:lnTo>
                  <a:pt x="10836" y="4770"/>
                </a:lnTo>
                <a:lnTo>
                  <a:pt x="10914" y="4746"/>
                </a:lnTo>
                <a:lnTo>
                  <a:pt x="10990" y="4721"/>
                </a:lnTo>
                <a:lnTo>
                  <a:pt x="11066" y="4695"/>
                </a:lnTo>
                <a:lnTo>
                  <a:pt x="11099" y="4784"/>
                </a:lnTo>
                <a:lnTo>
                  <a:pt x="11130" y="4873"/>
                </a:lnTo>
                <a:lnTo>
                  <a:pt x="11161" y="4963"/>
                </a:lnTo>
                <a:lnTo>
                  <a:pt x="11191" y="5053"/>
                </a:lnTo>
                <a:lnTo>
                  <a:pt x="11219" y="5145"/>
                </a:lnTo>
                <a:lnTo>
                  <a:pt x="11247" y="5236"/>
                </a:lnTo>
                <a:lnTo>
                  <a:pt x="11274" y="5328"/>
                </a:lnTo>
                <a:lnTo>
                  <a:pt x="11299" y="5420"/>
                </a:lnTo>
                <a:lnTo>
                  <a:pt x="11325" y="5513"/>
                </a:lnTo>
                <a:lnTo>
                  <a:pt x="11349" y="5607"/>
                </a:lnTo>
                <a:lnTo>
                  <a:pt x="11372" y="5701"/>
                </a:lnTo>
                <a:lnTo>
                  <a:pt x="11395" y="5795"/>
                </a:lnTo>
                <a:lnTo>
                  <a:pt x="11415" y="5889"/>
                </a:lnTo>
                <a:lnTo>
                  <a:pt x="11436" y="5984"/>
                </a:lnTo>
                <a:lnTo>
                  <a:pt x="11455" y="6080"/>
                </a:lnTo>
                <a:lnTo>
                  <a:pt x="11474" y="6176"/>
                </a:lnTo>
                <a:lnTo>
                  <a:pt x="11491" y="6272"/>
                </a:lnTo>
                <a:lnTo>
                  <a:pt x="11509" y="6368"/>
                </a:lnTo>
                <a:lnTo>
                  <a:pt x="11524" y="6466"/>
                </a:lnTo>
                <a:lnTo>
                  <a:pt x="11538" y="6563"/>
                </a:lnTo>
                <a:lnTo>
                  <a:pt x="11553" y="6661"/>
                </a:lnTo>
                <a:lnTo>
                  <a:pt x="11565" y="6759"/>
                </a:lnTo>
                <a:lnTo>
                  <a:pt x="11577" y="6857"/>
                </a:lnTo>
                <a:lnTo>
                  <a:pt x="11589" y="6957"/>
                </a:lnTo>
                <a:lnTo>
                  <a:pt x="11598" y="7056"/>
                </a:lnTo>
                <a:lnTo>
                  <a:pt x="11607" y="7155"/>
                </a:lnTo>
                <a:lnTo>
                  <a:pt x="11615" y="7255"/>
                </a:lnTo>
                <a:lnTo>
                  <a:pt x="11623" y="7356"/>
                </a:lnTo>
                <a:lnTo>
                  <a:pt x="11629" y="7456"/>
                </a:lnTo>
                <a:lnTo>
                  <a:pt x="11634" y="7557"/>
                </a:lnTo>
                <a:lnTo>
                  <a:pt x="11638" y="7658"/>
                </a:lnTo>
                <a:lnTo>
                  <a:pt x="11641" y="7759"/>
                </a:lnTo>
                <a:lnTo>
                  <a:pt x="8474" y="7759"/>
                </a:lnTo>
                <a:close/>
                <a:moveTo>
                  <a:pt x="10879" y="11791"/>
                </a:moveTo>
                <a:lnTo>
                  <a:pt x="10807" y="11768"/>
                </a:lnTo>
                <a:lnTo>
                  <a:pt x="10735" y="11747"/>
                </a:lnTo>
                <a:lnTo>
                  <a:pt x="10663" y="11726"/>
                </a:lnTo>
                <a:lnTo>
                  <a:pt x="10590" y="11706"/>
                </a:lnTo>
                <a:lnTo>
                  <a:pt x="10518" y="11686"/>
                </a:lnTo>
                <a:lnTo>
                  <a:pt x="10446" y="11667"/>
                </a:lnTo>
                <a:lnTo>
                  <a:pt x="10373" y="11649"/>
                </a:lnTo>
                <a:lnTo>
                  <a:pt x="10299" y="11631"/>
                </a:lnTo>
                <a:lnTo>
                  <a:pt x="10226" y="11614"/>
                </a:lnTo>
                <a:lnTo>
                  <a:pt x="10152" y="11598"/>
                </a:lnTo>
                <a:lnTo>
                  <a:pt x="10078" y="11582"/>
                </a:lnTo>
                <a:lnTo>
                  <a:pt x="10003" y="11566"/>
                </a:lnTo>
                <a:lnTo>
                  <a:pt x="9929" y="11552"/>
                </a:lnTo>
                <a:lnTo>
                  <a:pt x="9854" y="11538"/>
                </a:lnTo>
                <a:lnTo>
                  <a:pt x="9780" y="11525"/>
                </a:lnTo>
                <a:lnTo>
                  <a:pt x="9704" y="11512"/>
                </a:lnTo>
                <a:lnTo>
                  <a:pt x="9629" y="11500"/>
                </a:lnTo>
                <a:lnTo>
                  <a:pt x="9553" y="11488"/>
                </a:lnTo>
                <a:lnTo>
                  <a:pt x="9477" y="11477"/>
                </a:lnTo>
                <a:lnTo>
                  <a:pt x="9401" y="11467"/>
                </a:lnTo>
                <a:lnTo>
                  <a:pt x="9325" y="11458"/>
                </a:lnTo>
                <a:lnTo>
                  <a:pt x="9249" y="11449"/>
                </a:lnTo>
                <a:lnTo>
                  <a:pt x="9172" y="11440"/>
                </a:lnTo>
                <a:lnTo>
                  <a:pt x="9095" y="11433"/>
                </a:lnTo>
                <a:lnTo>
                  <a:pt x="9018" y="11425"/>
                </a:lnTo>
                <a:lnTo>
                  <a:pt x="8941" y="11419"/>
                </a:lnTo>
                <a:lnTo>
                  <a:pt x="8864" y="11413"/>
                </a:lnTo>
                <a:lnTo>
                  <a:pt x="8786" y="11408"/>
                </a:lnTo>
                <a:lnTo>
                  <a:pt x="8708" y="11404"/>
                </a:lnTo>
                <a:lnTo>
                  <a:pt x="8630" y="11400"/>
                </a:lnTo>
                <a:lnTo>
                  <a:pt x="8552" y="11396"/>
                </a:lnTo>
                <a:lnTo>
                  <a:pt x="8474" y="11394"/>
                </a:lnTo>
                <a:lnTo>
                  <a:pt x="8474" y="8277"/>
                </a:lnTo>
                <a:lnTo>
                  <a:pt x="11641" y="8277"/>
                </a:lnTo>
                <a:lnTo>
                  <a:pt x="11637" y="8394"/>
                </a:lnTo>
                <a:lnTo>
                  <a:pt x="11632" y="8512"/>
                </a:lnTo>
                <a:lnTo>
                  <a:pt x="11626" y="8628"/>
                </a:lnTo>
                <a:lnTo>
                  <a:pt x="11617" y="8746"/>
                </a:lnTo>
                <a:lnTo>
                  <a:pt x="11608" y="8862"/>
                </a:lnTo>
                <a:lnTo>
                  <a:pt x="11598" y="8977"/>
                </a:lnTo>
                <a:lnTo>
                  <a:pt x="11586" y="9092"/>
                </a:lnTo>
                <a:lnTo>
                  <a:pt x="11572" y="9207"/>
                </a:lnTo>
                <a:lnTo>
                  <a:pt x="11558" y="9321"/>
                </a:lnTo>
                <a:lnTo>
                  <a:pt x="11542" y="9435"/>
                </a:lnTo>
                <a:lnTo>
                  <a:pt x="11525" y="9548"/>
                </a:lnTo>
                <a:lnTo>
                  <a:pt x="11506" y="9661"/>
                </a:lnTo>
                <a:lnTo>
                  <a:pt x="11486" y="9773"/>
                </a:lnTo>
                <a:lnTo>
                  <a:pt x="11466" y="9884"/>
                </a:lnTo>
                <a:lnTo>
                  <a:pt x="11443" y="9995"/>
                </a:lnTo>
                <a:lnTo>
                  <a:pt x="11419" y="10106"/>
                </a:lnTo>
                <a:lnTo>
                  <a:pt x="11395" y="10216"/>
                </a:lnTo>
                <a:lnTo>
                  <a:pt x="11368" y="10325"/>
                </a:lnTo>
                <a:lnTo>
                  <a:pt x="11341" y="10434"/>
                </a:lnTo>
                <a:lnTo>
                  <a:pt x="11313" y="10543"/>
                </a:lnTo>
                <a:lnTo>
                  <a:pt x="11283" y="10650"/>
                </a:lnTo>
                <a:lnTo>
                  <a:pt x="11252" y="10757"/>
                </a:lnTo>
                <a:lnTo>
                  <a:pt x="11220" y="10863"/>
                </a:lnTo>
                <a:lnTo>
                  <a:pt x="11186" y="10969"/>
                </a:lnTo>
                <a:lnTo>
                  <a:pt x="11152" y="11074"/>
                </a:lnTo>
                <a:lnTo>
                  <a:pt x="11117" y="11178"/>
                </a:lnTo>
                <a:lnTo>
                  <a:pt x="11080" y="11282"/>
                </a:lnTo>
                <a:lnTo>
                  <a:pt x="11042" y="11386"/>
                </a:lnTo>
                <a:lnTo>
                  <a:pt x="11003" y="11488"/>
                </a:lnTo>
                <a:lnTo>
                  <a:pt x="10962" y="11590"/>
                </a:lnTo>
                <a:lnTo>
                  <a:pt x="10921" y="11690"/>
                </a:lnTo>
                <a:lnTo>
                  <a:pt x="10879" y="11791"/>
                </a:lnTo>
                <a:close/>
                <a:moveTo>
                  <a:pt x="11162" y="12440"/>
                </a:moveTo>
                <a:lnTo>
                  <a:pt x="11275" y="12484"/>
                </a:lnTo>
                <a:lnTo>
                  <a:pt x="11387" y="12529"/>
                </a:lnTo>
                <a:lnTo>
                  <a:pt x="11497" y="12575"/>
                </a:lnTo>
                <a:lnTo>
                  <a:pt x="11606" y="12624"/>
                </a:lnTo>
                <a:lnTo>
                  <a:pt x="11715" y="12674"/>
                </a:lnTo>
                <a:lnTo>
                  <a:pt x="11824" y="12726"/>
                </a:lnTo>
                <a:lnTo>
                  <a:pt x="11930" y="12779"/>
                </a:lnTo>
                <a:lnTo>
                  <a:pt x="12036" y="12833"/>
                </a:lnTo>
                <a:lnTo>
                  <a:pt x="12142" y="12889"/>
                </a:lnTo>
                <a:lnTo>
                  <a:pt x="12245" y="12946"/>
                </a:lnTo>
                <a:lnTo>
                  <a:pt x="12349" y="13005"/>
                </a:lnTo>
                <a:lnTo>
                  <a:pt x="12451" y="13065"/>
                </a:lnTo>
                <a:lnTo>
                  <a:pt x="12552" y="13127"/>
                </a:lnTo>
                <a:lnTo>
                  <a:pt x="12653" y="13191"/>
                </a:lnTo>
                <a:lnTo>
                  <a:pt x="12751" y="13255"/>
                </a:lnTo>
                <a:lnTo>
                  <a:pt x="12850" y="13320"/>
                </a:lnTo>
                <a:lnTo>
                  <a:pt x="12759" y="13395"/>
                </a:lnTo>
                <a:lnTo>
                  <a:pt x="12666" y="13469"/>
                </a:lnTo>
                <a:lnTo>
                  <a:pt x="12573" y="13540"/>
                </a:lnTo>
                <a:lnTo>
                  <a:pt x="12477" y="13612"/>
                </a:lnTo>
                <a:lnTo>
                  <a:pt x="12381" y="13681"/>
                </a:lnTo>
                <a:lnTo>
                  <a:pt x="12283" y="13748"/>
                </a:lnTo>
                <a:lnTo>
                  <a:pt x="12185" y="13814"/>
                </a:lnTo>
                <a:lnTo>
                  <a:pt x="12084" y="13878"/>
                </a:lnTo>
                <a:lnTo>
                  <a:pt x="11984" y="13940"/>
                </a:lnTo>
                <a:lnTo>
                  <a:pt x="11881" y="14001"/>
                </a:lnTo>
                <a:lnTo>
                  <a:pt x="11779" y="14062"/>
                </a:lnTo>
                <a:lnTo>
                  <a:pt x="11674" y="14119"/>
                </a:lnTo>
                <a:lnTo>
                  <a:pt x="11568" y="14175"/>
                </a:lnTo>
                <a:lnTo>
                  <a:pt x="11461" y="14229"/>
                </a:lnTo>
                <a:lnTo>
                  <a:pt x="11354" y="14282"/>
                </a:lnTo>
                <a:lnTo>
                  <a:pt x="11245" y="14333"/>
                </a:lnTo>
                <a:lnTo>
                  <a:pt x="11136" y="14382"/>
                </a:lnTo>
                <a:lnTo>
                  <a:pt x="11025" y="14429"/>
                </a:lnTo>
                <a:lnTo>
                  <a:pt x="10914" y="14475"/>
                </a:lnTo>
                <a:lnTo>
                  <a:pt x="10802" y="14519"/>
                </a:lnTo>
                <a:lnTo>
                  <a:pt x="10688" y="14561"/>
                </a:lnTo>
                <a:lnTo>
                  <a:pt x="10573" y="14601"/>
                </a:lnTo>
                <a:lnTo>
                  <a:pt x="10458" y="14639"/>
                </a:lnTo>
                <a:lnTo>
                  <a:pt x="10342" y="14676"/>
                </a:lnTo>
                <a:lnTo>
                  <a:pt x="10225" y="14710"/>
                </a:lnTo>
                <a:lnTo>
                  <a:pt x="10107" y="14743"/>
                </a:lnTo>
                <a:lnTo>
                  <a:pt x="9989" y="14774"/>
                </a:lnTo>
                <a:lnTo>
                  <a:pt x="9869" y="14802"/>
                </a:lnTo>
                <a:lnTo>
                  <a:pt x="9749" y="14829"/>
                </a:lnTo>
                <a:lnTo>
                  <a:pt x="9628" y="14854"/>
                </a:lnTo>
                <a:lnTo>
                  <a:pt x="9507" y="14877"/>
                </a:lnTo>
                <a:lnTo>
                  <a:pt x="9383" y="14898"/>
                </a:lnTo>
                <a:lnTo>
                  <a:pt x="9450" y="14833"/>
                </a:lnTo>
                <a:lnTo>
                  <a:pt x="9516" y="14767"/>
                </a:lnTo>
                <a:lnTo>
                  <a:pt x="9582" y="14700"/>
                </a:lnTo>
                <a:lnTo>
                  <a:pt x="9645" y="14633"/>
                </a:lnTo>
                <a:lnTo>
                  <a:pt x="9710" y="14564"/>
                </a:lnTo>
                <a:lnTo>
                  <a:pt x="9772" y="14495"/>
                </a:lnTo>
                <a:lnTo>
                  <a:pt x="9835" y="14424"/>
                </a:lnTo>
                <a:lnTo>
                  <a:pt x="9897" y="14354"/>
                </a:lnTo>
                <a:lnTo>
                  <a:pt x="9958" y="14282"/>
                </a:lnTo>
                <a:lnTo>
                  <a:pt x="10019" y="14210"/>
                </a:lnTo>
                <a:lnTo>
                  <a:pt x="10078" y="14137"/>
                </a:lnTo>
                <a:lnTo>
                  <a:pt x="10138" y="14064"/>
                </a:lnTo>
                <a:lnTo>
                  <a:pt x="10195" y="13988"/>
                </a:lnTo>
                <a:lnTo>
                  <a:pt x="10254" y="13913"/>
                </a:lnTo>
                <a:lnTo>
                  <a:pt x="10310" y="13837"/>
                </a:lnTo>
                <a:lnTo>
                  <a:pt x="10367" y="13761"/>
                </a:lnTo>
                <a:lnTo>
                  <a:pt x="10422" y="13684"/>
                </a:lnTo>
                <a:lnTo>
                  <a:pt x="10476" y="13606"/>
                </a:lnTo>
                <a:lnTo>
                  <a:pt x="10531" y="13526"/>
                </a:lnTo>
                <a:lnTo>
                  <a:pt x="10584" y="13447"/>
                </a:lnTo>
                <a:lnTo>
                  <a:pt x="10636" y="13367"/>
                </a:lnTo>
                <a:lnTo>
                  <a:pt x="10688" y="13286"/>
                </a:lnTo>
                <a:lnTo>
                  <a:pt x="10739" y="13204"/>
                </a:lnTo>
                <a:lnTo>
                  <a:pt x="10789" y="13121"/>
                </a:lnTo>
                <a:lnTo>
                  <a:pt x="10839" y="13039"/>
                </a:lnTo>
                <a:lnTo>
                  <a:pt x="10888" y="12955"/>
                </a:lnTo>
                <a:lnTo>
                  <a:pt x="10935" y="12871"/>
                </a:lnTo>
                <a:lnTo>
                  <a:pt x="10982" y="12786"/>
                </a:lnTo>
                <a:lnTo>
                  <a:pt x="11028" y="12701"/>
                </a:lnTo>
                <a:lnTo>
                  <a:pt x="11074" y="12614"/>
                </a:lnTo>
                <a:lnTo>
                  <a:pt x="11119" y="12528"/>
                </a:lnTo>
                <a:lnTo>
                  <a:pt x="11162" y="12440"/>
                </a:lnTo>
                <a:close/>
                <a:moveTo>
                  <a:pt x="8474" y="14988"/>
                </a:moveTo>
                <a:lnTo>
                  <a:pt x="8474" y="11911"/>
                </a:lnTo>
                <a:lnTo>
                  <a:pt x="8545" y="11913"/>
                </a:lnTo>
                <a:lnTo>
                  <a:pt x="8616" y="11916"/>
                </a:lnTo>
                <a:lnTo>
                  <a:pt x="8687" y="11920"/>
                </a:lnTo>
                <a:lnTo>
                  <a:pt x="8757" y="11924"/>
                </a:lnTo>
                <a:lnTo>
                  <a:pt x="8828" y="11929"/>
                </a:lnTo>
                <a:lnTo>
                  <a:pt x="8899" y="11934"/>
                </a:lnTo>
                <a:lnTo>
                  <a:pt x="8969" y="11940"/>
                </a:lnTo>
                <a:lnTo>
                  <a:pt x="9039" y="11946"/>
                </a:lnTo>
                <a:lnTo>
                  <a:pt x="9108" y="11953"/>
                </a:lnTo>
                <a:lnTo>
                  <a:pt x="9178" y="11960"/>
                </a:lnTo>
                <a:lnTo>
                  <a:pt x="9248" y="11968"/>
                </a:lnTo>
                <a:lnTo>
                  <a:pt x="9317" y="11976"/>
                </a:lnTo>
                <a:lnTo>
                  <a:pt x="9387" y="11986"/>
                </a:lnTo>
                <a:lnTo>
                  <a:pt x="9455" y="11995"/>
                </a:lnTo>
                <a:lnTo>
                  <a:pt x="9524" y="12005"/>
                </a:lnTo>
                <a:lnTo>
                  <a:pt x="9593" y="12016"/>
                </a:lnTo>
                <a:lnTo>
                  <a:pt x="9661" y="12027"/>
                </a:lnTo>
                <a:lnTo>
                  <a:pt x="9729" y="12039"/>
                </a:lnTo>
                <a:lnTo>
                  <a:pt x="9797" y="12051"/>
                </a:lnTo>
                <a:lnTo>
                  <a:pt x="9865" y="12064"/>
                </a:lnTo>
                <a:lnTo>
                  <a:pt x="9932" y="12077"/>
                </a:lnTo>
                <a:lnTo>
                  <a:pt x="10000" y="12091"/>
                </a:lnTo>
                <a:lnTo>
                  <a:pt x="10067" y="12106"/>
                </a:lnTo>
                <a:lnTo>
                  <a:pt x="10134" y="12121"/>
                </a:lnTo>
                <a:lnTo>
                  <a:pt x="10200" y="12136"/>
                </a:lnTo>
                <a:lnTo>
                  <a:pt x="10267" y="12153"/>
                </a:lnTo>
                <a:lnTo>
                  <a:pt x="10334" y="12169"/>
                </a:lnTo>
                <a:lnTo>
                  <a:pt x="10399" y="12187"/>
                </a:lnTo>
                <a:lnTo>
                  <a:pt x="10465" y="12204"/>
                </a:lnTo>
                <a:lnTo>
                  <a:pt x="10531" y="12223"/>
                </a:lnTo>
                <a:lnTo>
                  <a:pt x="10596" y="12242"/>
                </a:lnTo>
                <a:lnTo>
                  <a:pt x="10661" y="12262"/>
                </a:lnTo>
                <a:lnTo>
                  <a:pt x="10610" y="12363"/>
                </a:lnTo>
                <a:lnTo>
                  <a:pt x="10557" y="12462"/>
                </a:lnTo>
                <a:lnTo>
                  <a:pt x="10504" y="12561"/>
                </a:lnTo>
                <a:lnTo>
                  <a:pt x="10450" y="12659"/>
                </a:lnTo>
                <a:lnTo>
                  <a:pt x="10393" y="12757"/>
                </a:lnTo>
                <a:lnTo>
                  <a:pt x="10337" y="12853"/>
                </a:lnTo>
                <a:lnTo>
                  <a:pt x="10279" y="12948"/>
                </a:lnTo>
                <a:lnTo>
                  <a:pt x="10220" y="13042"/>
                </a:lnTo>
                <a:lnTo>
                  <a:pt x="10159" y="13135"/>
                </a:lnTo>
                <a:lnTo>
                  <a:pt x="10099" y="13228"/>
                </a:lnTo>
                <a:lnTo>
                  <a:pt x="10036" y="13319"/>
                </a:lnTo>
                <a:lnTo>
                  <a:pt x="9972" y="13410"/>
                </a:lnTo>
                <a:lnTo>
                  <a:pt x="9909" y="13499"/>
                </a:lnTo>
                <a:lnTo>
                  <a:pt x="9843" y="13588"/>
                </a:lnTo>
                <a:lnTo>
                  <a:pt x="9776" y="13675"/>
                </a:lnTo>
                <a:lnTo>
                  <a:pt x="9710" y="13761"/>
                </a:lnTo>
                <a:lnTo>
                  <a:pt x="9641" y="13846"/>
                </a:lnTo>
                <a:lnTo>
                  <a:pt x="9571" y="13930"/>
                </a:lnTo>
                <a:lnTo>
                  <a:pt x="9501" y="14012"/>
                </a:lnTo>
                <a:lnTo>
                  <a:pt x="9430" y="14095"/>
                </a:lnTo>
                <a:lnTo>
                  <a:pt x="9358" y="14175"/>
                </a:lnTo>
                <a:lnTo>
                  <a:pt x="9284" y="14255"/>
                </a:lnTo>
                <a:lnTo>
                  <a:pt x="9210" y="14333"/>
                </a:lnTo>
                <a:lnTo>
                  <a:pt x="9135" y="14410"/>
                </a:lnTo>
                <a:lnTo>
                  <a:pt x="9059" y="14487"/>
                </a:lnTo>
                <a:lnTo>
                  <a:pt x="8982" y="14562"/>
                </a:lnTo>
                <a:lnTo>
                  <a:pt x="8904" y="14636"/>
                </a:lnTo>
                <a:lnTo>
                  <a:pt x="8825" y="14708"/>
                </a:lnTo>
                <a:lnTo>
                  <a:pt x="8746" y="14779"/>
                </a:lnTo>
                <a:lnTo>
                  <a:pt x="8666" y="14850"/>
                </a:lnTo>
                <a:lnTo>
                  <a:pt x="8584" y="14918"/>
                </a:lnTo>
                <a:lnTo>
                  <a:pt x="8502" y="14987"/>
                </a:lnTo>
                <a:lnTo>
                  <a:pt x="8474" y="14988"/>
                </a:lnTo>
                <a:close/>
                <a:moveTo>
                  <a:pt x="7036" y="14898"/>
                </a:moveTo>
                <a:lnTo>
                  <a:pt x="6913" y="14877"/>
                </a:lnTo>
                <a:lnTo>
                  <a:pt x="6791" y="14854"/>
                </a:lnTo>
                <a:lnTo>
                  <a:pt x="6670" y="14829"/>
                </a:lnTo>
                <a:lnTo>
                  <a:pt x="6550" y="14802"/>
                </a:lnTo>
                <a:lnTo>
                  <a:pt x="6431" y="14774"/>
                </a:lnTo>
                <a:lnTo>
                  <a:pt x="6312" y="14743"/>
                </a:lnTo>
                <a:lnTo>
                  <a:pt x="6194" y="14710"/>
                </a:lnTo>
                <a:lnTo>
                  <a:pt x="6077" y="14676"/>
                </a:lnTo>
                <a:lnTo>
                  <a:pt x="5961" y="14639"/>
                </a:lnTo>
                <a:lnTo>
                  <a:pt x="5846" y="14601"/>
                </a:lnTo>
                <a:lnTo>
                  <a:pt x="5731" y="14561"/>
                </a:lnTo>
                <a:lnTo>
                  <a:pt x="5618" y="14519"/>
                </a:lnTo>
                <a:lnTo>
                  <a:pt x="5505" y="14475"/>
                </a:lnTo>
                <a:lnTo>
                  <a:pt x="5395" y="14429"/>
                </a:lnTo>
                <a:lnTo>
                  <a:pt x="5284" y="14382"/>
                </a:lnTo>
                <a:lnTo>
                  <a:pt x="5174" y="14333"/>
                </a:lnTo>
                <a:lnTo>
                  <a:pt x="5065" y="14282"/>
                </a:lnTo>
                <a:lnTo>
                  <a:pt x="4958" y="14229"/>
                </a:lnTo>
                <a:lnTo>
                  <a:pt x="4851" y="14175"/>
                </a:lnTo>
                <a:lnTo>
                  <a:pt x="4746" y="14119"/>
                </a:lnTo>
                <a:lnTo>
                  <a:pt x="4641" y="14062"/>
                </a:lnTo>
                <a:lnTo>
                  <a:pt x="4538" y="14001"/>
                </a:lnTo>
                <a:lnTo>
                  <a:pt x="4436" y="13940"/>
                </a:lnTo>
                <a:lnTo>
                  <a:pt x="4335" y="13878"/>
                </a:lnTo>
                <a:lnTo>
                  <a:pt x="4235" y="13814"/>
                </a:lnTo>
                <a:lnTo>
                  <a:pt x="4137" y="13748"/>
                </a:lnTo>
                <a:lnTo>
                  <a:pt x="4038" y="13681"/>
                </a:lnTo>
                <a:lnTo>
                  <a:pt x="3943" y="13612"/>
                </a:lnTo>
                <a:lnTo>
                  <a:pt x="3847" y="13540"/>
                </a:lnTo>
                <a:lnTo>
                  <a:pt x="3753" y="13469"/>
                </a:lnTo>
                <a:lnTo>
                  <a:pt x="3660" y="13395"/>
                </a:lnTo>
                <a:lnTo>
                  <a:pt x="3569" y="13320"/>
                </a:lnTo>
                <a:lnTo>
                  <a:pt x="3668" y="13255"/>
                </a:lnTo>
                <a:lnTo>
                  <a:pt x="3767" y="13191"/>
                </a:lnTo>
                <a:lnTo>
                  <a:pt x="3867" y="13127"/>
                </a:lnTo>
                <a:lnTo>
                  <a:pt x="3968" y="13065"/>
                </a:lnTo>
                <a:lnTo>
                  <a:pt x="4071" y="13005"/>
                </a:lnTo>
                <a:lnTo>
                  <a:pt x="4174" y="12946"/>
                </a:lnTo>
                <a:lnTo>
                  <a:pt x="4278" y="12889"/>
                </a:lnTo>
                <a:lnTo>
                  <a:pt x="4383" y="12833"/>
                </a:lnTo>
                <a:lnTo>
                  <a:pt x="4489" y="12779"/>
                </a:lnTo>
                <a:lnTo>
                  <a:pt x="4596" y="12726"/>
                </a:lnTo>
                <a:lnTo>
                  <a:pt x="4704" y="12674"/>
                </a:lnTo>
                <a:lnTo>
                  <a:pt x="4813" y="12624"/>
                </a:lnTo>
                <a:lnTo>
                  <a:pt x="4923" y="12575"/>
                </a:lnTo>
                <a:lnTo>
                  <a:pt x="5033" y="12529"/>
                </a:lnTo>
                <a:lnTo>
                  <a:pt x="5144" y="12484"/>
                </a:lnTo>
                <a:lnTo>
                  <a:pt x="5257" y="12440"/>
                </a:lnTo>
                <a:lnTo>
                  <a:pt x="5301" y="12528"/>
                </a:lnTo>
                <a:lnTo>
                  <a:pt x="5345" y="12614"/>
                </a:lnTo>
                <a:lnTo>
                  <a:pt x="5391" y="12701"/>
                </a:lnTo>
                <a:lnTo>
                  <a:pt x="5437" y="12786"/>
                </a:lnTo>
                <a:lnTo>
                  <a:pt x="5484" y="12871"/>
                </a:lnTo>
                <a:lnTo>
                  <a:pt x="5532" y="12955"/>
                </a:lnTo>
                <a:lnTo>
                  <a:pt x="5580" y="13039"/>
                </a:lnTo>
                <a:lnTo>
                  <a:pt x="5630" y="13121"/>
                </a:lnTo>
                <a:lnTo>
                  <a:pt x="5680" y="13204"/>
                </a:lnTo>
                <a:lnTo>
                  <a:pt x="5731" y="13286"/>
                </a:lnTo>
                <a:lnTo>
                  <a:pt x="5783" y="13367"/>
                </a:lnTo>
                <a:lnTo>
                  <a:pt x="5835" y="13447"/>
                </a:lnTo>
                <a:lnTo>
                  <a:pt x="5888" y="13526"/>
                </a:lnTo>
                <a:lnTo>
                  <a:pt x="5943" y="13606"/>
                </a:lnTo>
                <a:lnTo>
                  <a:pt x="5997" y="13684"/>
                </a:lnTo>
                <a:lnTo>
                  <a:pt x="6052" y="13761"/>
                </a:lnTo>
                <a:lnTo>
                  <a:pt x="6109" y="13837"/>
                </a:lnTo>
                <a:lnTo>
                  <a:pt x="6166" y="13913"/>
                </a:lnTo>
                <a:lnTo>
                  <a:pt x="6224" y="13988"/>
                </a:lnTo>
                <a:lnTo>
                  <a:pt x="6282" y="14064"/>
                </a:lnTo>
                <a:lnTo>
                  <a:pt x="6341" y="14137"/>
                </a:lnTo>
                <a:lnTo>
                  <a:pt x="6400" y="14210"/>
                </a:lnTo>
                <a:lnTo>
                  <a:pt x="6461" y="14282"/>
                </a:lnTo>
                <a:lnTo>
                  <a:pt x="6522" y="14354"/>
                </a:lnTo>
                <a:lnTo>
                  <a:pt x="6584" y="14424"/>
                </a:lnTo>
                <a:lnTo>
                  <a:pt x="6647" y="14495"/>
                </a:lnTo>
                <a:lnTo>
                  <a:pt x="6710" y="14564"/>
                </a:lnTo>
                <a:lnTo>
                  <a:pt x="6774" y="14633"/>
                </a:lnTo>
                <a:lnTo>
                  <a:pt x="6839" y="14700"/>
                </a:lnTo>
                <a:lnTo>
                  <a:pt x="6903" y="14767"/>
                </a:lnTo>
                <a:lnTo>
                  <a:pt x="6969" y="14833"/>
                </a:lnTo>
                <a:lnTo>
                  <a:pt x="7036" y="14898"/>
                </a:lnTo>
                <a:close/>
                <a:moveTo>
                  <a:pt x="7945" y="8277"/>
                </a:moveTo>
                <a:lnTo>
                  <a:pt x="7945" y="11394"/>
                </a:lnTo>
                <a:lnTo>
                  <a:pt x="7867" y="11396"/>
                </a:lnTo>
                <a:lnTo>
                  <a:pt x="7789" y="11400"/>
                </a:lnTo>
                <a:lnTo>
                  <a:pt x="7711" y="11404"/>
                </a:lnTo>
                <a:lnTo>
                  <a:pt x="7633" y="11408"/>
                </a:lnTo>
                <a:lnTo>
                  <a:pt x="7555" y="11413"/>
                </a:lnTo>
                <a:lnTo>
                  <a:pt x="7478" y="11419"/>
                </a:lnTo>
                <a:lnTo>
                  <a:pt x="7401" y="11425"/>
                </a:lnTo>
                <a:lnTo>
                  <a:pt x="7324" y="11433"/>
                </a:lnTo>
                <a:lnTo>
                  <a:pt x="7247" y="11440"/>
                </a:lnTo>
                <a:lnTo>
                  <a:pt x="7170" y="11449"/>
                </a:lnTo>
                <a:lnTo>
                  <a:pt x="7094" y="11458"/>
                </a:lnTo>
                <a:lnTo>
                  <a:pt x="7018" y="11467"/>
                </a:lnTo>
                <a:lnTo>
                  <a:pt x="6942" y="11477"/>
                </a:lnTo>
                <a:lnTo>
                  <a:pt x="6866" y="11488"/>
                </a:lnTo>
                <a:lnTo>
                  <a:pt x="6790" y="11500"/>
                </a:lnTo>
                <a:lnTo>
                  <a:pt x="6715" y="11512"/>
                </a:lnTo>
                <a:lnTo>
                  <a:pt x="6640" y="11525"/>
                </a:lnTo>
                <a:lnTo>
                  <a:pt x="6565" y="11538"/>
                </a:lnTo>
                <a:lnTo>
                  <a:pt x="6491" y="11552"/>
                </a:lnTo>
                <a:lnTo>
                  <a:pt x="6416" y="11566"/>
                </a:lnTo>
                <a:lnTo>
                  <a:pt x="6342" y="11582"/>
                </a:lnTo>
                <a:lnTo>
                  <a:pt x="6268" y="11598"/>
                </a:lnTo>
                <a:lnTo>
                  <a:pt x="6194" y="11614"/>
                </a:lnTo>
                <a:lnTo>
                  <a:pt x="6120" y="11631"/>
                </a:lnTo>
                <a:lnTo>
                  <a:pt x="6047" y="11649"/>
                </a:lnTo>
                <a:lnTo>
                  <a:pt x="5973" y="11667"/>
                </a:lnTo>
                <a:lnTo>
                  <a:pt x="5901" y="11686"/>
                </a:lnTo>
                <a:lnTo>
                  <a:pt x="5829" y="11706"/>
                </a:lnTo>
                <a:lnTo>
                  <a:pt x="5756" y="11726"/>
                </a:lnTo>
                <a:lnTo>
                  <a:pt x="5684" y="11747"/>
                </a:lnTo>
                <a:lnTo>
                  <a:pt x="5612" y="11768"/>
                </a:lnTo>
                <a:lnTo>
                  <a:pt x="5540" y="11791"/>
                </a:lnTo>
                <a:lnTo>
                  <a:pt x="5498" y="11690"/>
                </a:lnTo>
                <a:lnTo>
                  <a:pt x="5457" y="11590"/>
                </a:lnTo>
                <a:lnTo>
                  <a:pt x="5417" y="11488"/>
                </a:lnTo>
                <a:lnTo>
                  <a:pt x="5377" y="11386"/>
                </a:lnTo>
                <a:lnTo>
                  <a:pt x="5339" y="11282"/>
                </a:lnTo>
                <a:lnTo>
                  <a:pt x="5303" y="11178"/>
                </a:lnTo>
                <a:lnTo>
                  <a:pt x="5267" y="11074"/>
                </a:lnTo>
                <a:lnTo>
                  <a:pt x="5233" y="10969"/>
                </a:lnTo>
                <a:lnTo>
                  <a:pt x="5200" y="10863"/>
                </a:lnTo>
                <a:lnTo>
                  <a:pt x="5167" y="10757"/>
                </a:lnTo>
                <a:lnTo>
                  <a:pt x="5136" y="10650"/>
                </a:lnTo>
                <a:lnTo>
                  <a:pt x="5106" y="10543"/>
                </a:lnTo>
                <a:lnTo>
                  <a:pt x="5079" y="10434"/>
                </a:lnTo>
                <a:lnTo>
                  <a:pt x="5051" y="10325"/>
                </a:lnTo>
                <a:lnTo>
                  <a:pt x="5025" y="10216"/>
                </a:lnTo>
                <a:lnTo>
                  <a:pt x="5000" y="10106"/>
                </a:lnTo>
                <a:lnTo>
                  <a:pt x="4976" y="9995"/>
                </a:lnTo>
                <a:lnTo>
                  <a:pt x="4954" y="9884"/>
                </a:lnTo>
                <a:lnTo>
                  <a:pt x="4933" y="9773"/>
                </a:lnTo>
                <a:lnTo>
                  <a:pt x="4913" y="9661"/>
                </a:lnTo>
                <a:lnTo>
                  <a:pt x="4895" y="9548"/>
                </a:lnTo>
                <a:lnTo>
                  <a:pt x="4877" y="9435"/>
                </a:lnTo>
                <a:lnTo>
                  <a:pt x="4861" y="9321"/>
                </a:lnTo>
                <a:lnTo>
                  <a:pt x="4847" y="9207"/>
                </a:lnTo>
                <a:lnTo>
                  <a:pt x="4833" y="9092"/>
                </a:lnTo>
                <a:lnTo>
                  <a:pt x="4822" y="8977"/>
                </a:lnTo>
                <a:lnTo>
                  <a:pt x="4811" y="8862"/>
                </a:lnTo>
                <a:lnTo>
                  <a:pt x="4802" y="8746"/>
                </a:lnTo>
                <a:lnTo>
                  <a:pt x="4794" y="8628"/>
                </a:lnTo>
                <a:lnTo>
                  <a:pt x="4787" y="8512"/>
                </a:lnTo>
                <a:lnTo>
                  <a:pt x="4782" y="8394"/>
                </a:lnTo>
                <a:lnTo>
                  <a:pt x="4779" y="8277"/>
                </a:lnTo>
                <a:lnTo>
                  <a:pt x="7945" y="8277"/>
                </a:lnTo>
                <a:close/>
                <a:moveTo>
                  <a:pt x="5353" y="4695"/>
                </a:moveTo>
                <a:lnTo>
                  <a:pt x="5430" y="4721"/>
                </a:lnTo>
                <a:lnTo>
                  <a:pt x="5507" y="4746"/>
                </a:lnTo>
                <a:lnTo>
                  <a:pt x="5583" y="4770"/>
                </a:lnTo>
                <a:lnTo>
                  <a:pt x="5661" y="4793"/>
                </a:lnTo>
                <a:lnTo>
                  <a:pt x="5739" y="4816"/>
                </a:lnTo>
                <a:lnTo>
                  <a:pt x="5817" y="4838"/>
                </a:lnTo>
                <a:lnTo>
                  <a:pt x="5896" y="4860"/>
                </a:lnTo>
                <a:lnTo>
                  <a:pt x="5974" y="4880"/>
                </a:lnTo>
                <a:lnTo>
                  <a:pt x="6053" y="4900"/>
                </a:lnTo>
                <a:lnTo>
                  <a:pt x="6134" y="4920"/>
                </a:lnTo>
                <a:lnTo>
                  <a:pt x="6213" y="4938"/>
                </a:lnTo>
                <a:lnTo>
                  <a:pt x="6293" y="4956"/>
                </a:lnTo>
                <a:lnTo>
                  <a:pt x="6373" y="4973"/>
                </a:lnTo>
                <a:lnTo>
                  <a:pt x="6454" y="4990"/>
                </a:lnTo>
                <a:lnTo>
                  <a:pt x="6535" y="5005"/>
                </a:lnTo>
                <a:lnTo>
                  <a:pt x="6615" y="5020"/>
                </a:lnTo>
                <a:lnTo>
                  <a:pt x="6697" y="5035"/>
                </a:lnTo>
                <a:lnTo>
                  <a:pt x="6778" y="5048"/>
                </a:lnTo>
                <a:lnTo>
                  <a:pt x="6860" y="5061"/>
                </a:lnTo>
                <a:lnTo>
                  <a:pt x="6942" y="5073"/>
                </a:lnTo>
                <a:lnTo>
                  <a:pt x="7024" y="5084"/>
                </a:lnTo>
                <a:lnTo>
                  <a:pt x="7106" y="5095"/>
                </a:lnTo>
                <a:lnTo>
                  <a:pt x="7189" y="5105"/>
                </a:lnTo>
                <a:lnTo>
                  <a:pt x="7273" y="5114"/>
                </a:lnTo>
                <a:lnTo>
                  <a:pt x="7356" y="5122"/>
                </a:lnTo>
                <a:lnTo>
                  <a:pt x="7439" y="5131"/>
                </a:lnTo>
                <a:lnTo>
                  <a:pt x="7523" y="5137"/>
                </a:lnTo>
                <a:lnTo>
                  <a:pt x="7607" y="5143"/>
                </a:lnTo>
                <a:lnTo>
                  <a:pt x="7691" y="5149"/>
                </a:lnTo>
                <a:lnTo>
                  <a:pt x="7775" y="5153"/>
                </a:lnTo>
                <a:lnTo>
                  <a:pt x="7860" y="5157"/>
                </a:lnTo>
                <a:lnTo>
                  <a:pt x="7945" y="5160"/>
                </a:lnTo>
                <a:lnTo>
                  <a:pt x="7945" y="7759"/>
                </a:lnTo>
                <a:lnTo>
                  <a:pt x="4779" y="7759"/>
                </a:lnTo>
                <a:lnTo>
                  <a:pt x="4782" y="7658"/>
                </a:lnTo>
                <a:lnTo>
                  <a:pt x="4786" y="7557"/>
                </a:lnTo>
                <a:lnTo>
                  <a:pt x="4791" y="7456"/>
                </a:lnTo>
                <a:lnTo>
                  <a:pt x="4797" y="7356"/>
                </a:lnTo>
                <a:lnTo>
                  <a:pt x="4805" y="7255"/>
                </a:lnTo>
                <a:lnTo>
                  <a:pt x="4812" y="7155"/>
                </a:lnTo>
                <a:lnTo>
                  <a:pt x="4821" y="7056"/>
                </a:lnTo>
                <a:lnTo>
                  <a:pt x="4831" y="6957"/>
                </a:lnTo>
                <a:lnTo>
                  <a:pt x="4843" y="6857"/>
                </a:lnTo>
                <a:lnTo>
                  <a:pt x="4854" y="6759"/>
                </a:lnTo>
                <a:lnTo>
                  <a:pt x="4867" y="6661"/>
                </a:lnTo>
                <a:lnTo>
                  <a:pt x="4881" y="6563"/>
                </a:lnTo>
                <a:lnTo>
                  <a:pt x="4896" y="6466"/>
                </a:lnTo>
                <a:lnTo>
                  <a:pt x="4911" y="6368"/>
                </a:lnTo>
                <a:lnTo>
                  <a:pt x="4928" y="6272"/>
                </a:lnTo>
                <a:lnTo>
                  <a:pt x="4945" y="6176"/>
                </a:lnTo>
                <a:lnTo>
                  <a:pt x="4964" y="6080"/>
                </a:lnTo>
                <a:lnTo>
                  <a:pt x="4983" y="5984"/>
                </a:lnTo>
                <a:lnTo>
                  <a:pt x="5004" y="5889"/>
                </a:lnTo>
                <a:lnTo>
                  <a:pt x="5025" y="5795"/>
                </a:lnTo>
                <a:lnTo>
                  <a:pt x="5048" y="5701"/>
                </a:lnTo>
                <a:lnTo>
                  <a:pt x="5070" y="5607"/>
                </a:lnTo>
                <a:lnTo>
                  <a:pt x="5095" y="5513"/>
                </a:lnTo>
                <a:lnTo>
                  <a:pt x="5120" y="5420"/>
                </a:lnTo>
                <a:lnTo>
                  <a:pt x="5145" y="5328"/>
                </a:lnTo>
                <a:lnTo>
                  <a:pt x="5172" y="5236"/>
                </a:lnTo>
                <a:lnTo>
                  <a:pt x="5201" y="5145"/>
                </a:lnTo>
                <a:lnTo>
                  <a:pt x="5228" y="5053"/>
                </a:lnTo>
                <a:lnTo>
                  <a:pt x="5258" y="4963"/>
                </a:lnTo>
                <a:lnTo>
                  <a:pt x="5289" y="4873"/>
                </a:lnTo>
                <a:lnTo>
                  <a:pt x="5321" y="4784"/>
                </a:lnTo>
                <a:lnTo>
                  <a:pt x="5353" y="4695"/>
                </a:lnTo>
                <a:close/>
                <a:moveTo>
                  <a:pt x="5056" y="4040"/>
                </a:moveTo>
                <a:lnTo>
                  <a:pt x="4994" y="4015"/>
                </a:lnTo>
                <a:lnTo>
                  <a:pt x="4934" y="3989"/>
                </a:lnTo>
                <a:lnTo>
                  <a:pt x="4873" y="3963"/>
                </a:lnTo>
                <a:lnTo>
                  <a:pt x="4813" y="3936"/>
                </a:lnTo>
                <a:lnTo>
                  <a:pt x="4753" y="3909"/>
                </a:lnTo>
                <a:lnTo>
                  <a:pt x="4693" y="3882"/>
                </a:lnTo>
                <a:lnTo>
                  <a:pt x="4633" y="3854"/>
                </a:lnTo>
                <a:lnTo>
                  <a:pt x="4575" y="3825"/>
                </a:lnTo>
                <a:lnTo>
                  <a:pt x="4515" y="3796"/>
                </a:lnTo>
                <a:lnTo>
                  <a:pt x="4457" y="3766"/>
                </a:lnTo>
                <a:lnTo>
                  <a:pt x="4398" y="3736"/>
                </a:lnTo>
                <a:lnTo>
                  <a:pt x="4341" y="3705"/>
                </a:lnTo>
                <a:lnTo>
                  <a:pt x="4282" y="3674"/>
                </a:lnTo>
                <a:lnTo>
                  <a:pt x="4225" y="3643"/>
                </a:lnTo>
                <a:lnTo>
                  <a:pt x="4168" y="3611"/>
                </a:lnTo>
                <a:lnTo>
                  <a:pt x="4111" y="3579"/>
                </a:lnTo>
                <a:lnTo>
                  <a:pt x="3998" y="3513"/>
                </a:lnTo>
                <a:lnTo>
                  <a:pt x="3886" y="3446"/>
                </a:lnTo>
                <a:lnTo>
                  <a:pt x="3776" y="3377"/>
                </a:lnTo>
                <a:lnTo>
                  <a:pt x="3667" y="3305"/>
                </a:lnTo>
                <a:lnTo>
                  <a:pt x="3559" y="3233"/>
                </a:lnTo>
                <a:lnTo>
                  <a:pt x="3451" y="3159"/>
                </a:lnTo>
                <a:lnTo>
                  <a:pt x="3345" y="3084"/>
                </a:lnTo>
                <a:lnTo>
                  <a:pt x="3241" y="3007"/>
                </a:lnTo>
                <a:lnTo>
                  <a:pt x="3337" y="2917"/>
                </a:lnTo>
                <a:lnTo>
                  <a:pt x="3436" y="2829"/>
                </a:lnTo>
                <a:lnTo>
                  <a:pt x="3535" y="2743"/>
                </a:lnTo>
                <a:lnTo>
                  <a:pt x="3637" y="2659"/>
                </a:lnTo>
                <a:lnTo>
                  <a:pt x="3740" y="2576"/>
                </a:lnTo>
                <a:lnTo>
                  <a:pt x="3845" y="2496"/>
                </a:lnTo>
                <a:lnTo>
                  <a:pt x="3951" y="2417"/>
                </a:lnTo>
                <a:lnTo>
                  <a:pt x="4059" y="2340"/>
                </a:lnTo>
                <a:lnTo>
                  <a:pt x="4168" y="2266"/>
                </a:lnTo>
                <a:lnTo>
                  <a:pt x="4279" y="2193"/>
                </a:lnTo>
                <a:lnTo>
                  <a:pt x="4391" y="2122"/>
                </a:lnTo>
                <a:lnTo>
                  <a:pt x="4505" y="2054"/>
                </a:lnTo>
                <a:lnTo>
                  <a:pt x="4620" y="1986"/>
                </a:lnTo>
                <a:lnTo>
                  <a:pt x="4736" y="1921"/>
                </a:lnTo>
                <a:lnTo>
                  <a:pt x="4854" y="1859"/>
                </a:lnTo>
                <a:lnTo>
                  <a:pt x="4973" y="1799"/>
                </a:lnTo>
                <a:lnTo>
                  <a:pt x="5093" y="1740"/>
                </a:lnTo>
                <a:lnTo>
                  <a:pt x="5215" y="1684"/>
                </a:lnTo>
                <a:lnTo>
                  <a:pt x="5338" y="1630"/>
                </a:lnTo>
                <a:lnTo>
                  <a:pt x="5461" y="1579"/>
                </a:lnTo>
                <a:lnTo>
                  <a:pt x="5587" y="1528"/>
                </a:lnTo>
                <a:lnTo>
                  <a:pt x="5714" y="1481"/>
                </a:lnTo>
                <a:lnTo>
                  <a:pt x="5841" y="1436"/>
                </a:lnTo>
                <a:lnTo>
                  <a:pt x="5969" y="1393"/>
                </a:lnTo>
                <a:lnTo>
                  <a:pt x="6100" y="1353"/>
                </a:lnTo>
                <a:lnTo>
                  <a:pt x="6230" y="1315"/>
                </a:lnTo>
                <a:lnTo>
                  <a:pt x="6362" y="1279"/>
                </a:lnTo>
                <a:lnTo>
                  <a:pt x="6495" y="1246"/>
                </a:lnTo>
                <a:lnTo>
                  <a:pt x="6628" y="1215"/>
                </a:lnTo>
                <a:lnTo>
                  <a:pt x="6764" y="1187"/>
                </a:lnTo>
                <a:lnTo>
                  <a:pt x="6899" y="1161"/>
                </a:lnTo>
                <a:lnTo>
                  <a:pt x="7036" y="1137"/>
                </a:lnTo>
                <a:lnTo>
                  <a:pt x="6960" y="1213"/>
                </a:lnTo>
                <a:lnTo>
                  <a:pt x="6884" y="1289"/>
                </a:lnTo>
                <a:lnTo>
                  <a:pt x="6809" y="1367"/>
                </a:lnTo>
                <a:lnTo>
                  <a:pt x="6735" y="1446"/>
                </a:lnTo>
                <a:lnTo>
                  <a:pt x="6662" y="1525"/>
                </a:lnTo>
                <a:lnTo>
                  <a:pt x="6589" y="1607"/>
                </a:lnTo>
                <a:lnTo>
                  <a:pt x="6518" y="1689"/>
                </a:lnTo>
                <a:lnTo>
                  <a:pt x="6448" y="1771"/>
                </a:lnTo>
                <a:lnTo>
                  <a:pt x="6379" y="1855"/>
                </a:lnTo>
                <a:lnTo>
                  <a:pt x="6310" y="1940"/>
                </a:lnTo>
                <a:lnTo>
                  <a:pt x="6242" y="2027"/>
                </a:lnTo>
                <a:lnTo>
                  <a:pt x="6176" y="2113"/>
                </a:lnTo>
                <a:lnTo>
                  <a:pt x="6110" y="2201"/>
                </a:lnTo>
                <a:lnTo>
                  <a:pt x="6045" y="2290"/>
                </a:lnTo>
                <a:lnTo>
                  <a:pt x="5982" y="2379"/>
                </a:lnTo>
                <a:lnTo>
                  <a:pt x="5919" y="2471"/>
                </a:lnTo>
                <a:lnTo>
                  <a:pt x="5857" y="2562"/>
                </a:lnTo>
                <a:lnTo>
                  <a:pt x="5797" y="2654"/>
                </a:lnTo>
                <a:lnTo>
                  <a:pt x="5736" y="2748"/>
                </a:lnTo>
                <a:lnTo>
                  <a:pt x="5678" y="2842"/>
                </a:lnTo>
                <a:lnTo>
                  <a:pt x="5620" y="2938"/>
                </a:lnTo>
                <a:lnTo>
                  <a:pt x="5564" y="3034"/>
                </a:lnTo>
                <a:lnTo>
                  <a:pt x="5508" y="3130"/>
                </a:lnTo>
                <a:lnTo>
                  <a:pt x="5453" y="3228"/>
                </a:lnTo>
                <a:lnTo>
                  <a:pt x="5400" y="3326"/>
                </a:lnTo>
                <a:lnTo>
                  <a:pt x="5347" y="3427"/>
                </a:lnTo>
                <a:lnTo>
                  <a:pt x="5296" y="3527"/>
                </a:lnTo>
                <a:lnTo>
                  <a:pt x="5246" y="3628"/>
                </a:lnTo>
                <a:lnTo>
                  <a:pt x="5197" y="3729"/>
                </a:lnTo>
                <a:lnTo>
                  <a:pt x="5148" y="3833"/>
                </a:lnTo>
                <a:lnTo>
                  <a:pt x="5102" y="3936"/>
                </a:lnTo>
                <a:lnTo>
                  <a:pt x="5056" y="4040"/>
                </a:lnTo>
                <a:close/>
                <a:moveTo>
                  <a:pt x="7945" y="1047"/>
                </a:moveTo>
                <a:lnTo>
                  <a:pt x="7945" y="4642"/>
                </a:lnTo>
                <a:lnTo>
                  <a:pt x="7867" y="4639"/>
                </a:lnTo>
                <a:lnTo>
                  <a:pt x="7789" y="4635"/>
                </a:lnTo>
                <a:lnTo>
                  <a:pt x="7711" y="4631"/>
                </a:lnTo>
                <a:lnTo>
                  <a:pt x="7633" y="4626"/>
                </a:lnTo>
                <a:lnTo>
                  <a:pt x="7556" y="4621"/>
                </a:lnTo>
                <a:lnTo>
                  <a:pt x="7478" y="4614"/>
                </a:lnTo>
                <a:lnTo>
                  <a:pt x="7401" y="4607"/>
                </a:lnTo>
                <a:lnTo>
                  <a:pt x="7325" y="4600"/>
                </a:lnTo>
                <a:lnTo>
                  <a:pt x="7248" y="4591"/>
                </a:lnTo>
                <a:lnTo>
                  <a:pt x="7172" y="4582"/>
                </a:lnTo>
                <a:lnTo>
                  <a:pt x="7095" y="4573"/>
                </a:lnTo>
                <a:lnTo>
                  <a:pt x="7020" y="4562"/>
                </a:lnTo>
                <a:lnTo>
                  <a:pt x="6944" y="4551"/>
                </a:lnTo>
                <a:lnTo>
                  <a:pt x="6868" y="4540"/>
                </a:lnTo>
                <a:lnTo>
                  <a:pt x="6793" y="4527"/>
                </a:lnTo>
                <a:lnTo>
                  <a:pt x="6718" y="4514"/>
                </a:lnTo>
                <a:lnTo>
                  <a:pt x="6644" y="4501"/>
                </a:lnTo>
                <a:lnTo>
                  <a:pt x="6569" y="4486"/>
                </a:lnTo>
                <a:lnTo>
                  <a:pt x="6495" y="4471"/>
                </a:lnTo>
                <a:lnTo>
                  <a:pt x="6421" y="4456"/>
                </a:lnTo>
                <a:lnTo>
                  <a:pt x="6347" y="4439"/>
                </a:lnTo>
                <a:lnTo>
                  <a:pt x="6273" y="4423"/>
                </a:lnTo>
                <a:lnTo>
                  <a:pt x="6200" y="4405"/>
                </a:lnTo>
                <a:lnTo>
                  <a:pt x="6127" y="4387"/>
                </a:lnTo>
                <a:lnTo>
                  <a:pt x="6055" y="4368"/>
                </a:lnTo>
                <a:lnTo>
                  <a:pt x="5982" y="4348"/>
                </a:lnTo>
                <a:lnTo>
                  <a:pt x="5910" y="4328"/>
                </a:lnTo>
                <a:lnTo>
                  <a:pt x="5838" y="4308"/>
                </a:lnTo>
                <a:lnTo>
                  <a:pt x="5766" y="4286"/>
                </a:lnTo>
                <a:lnTo>
                  <a:pt x="5694" y="4264"/>
                </a:lnTo>
                <a:lnTo>
                  <a:pt x="5624" y="4242"/>
                </a:lnTo>
                <a:lnTo>
                  <a:pt x="5553" y="4217"/>
                </a:lnTo>
                <a:lnTo>
                  <a:pt x="5605" y="4099"/>
                </a:lnTo>
                <a:lnTo>
                  <a:pt x="5658" y="3982"/>
                </a:lnTo>
                <a:lnTo>
                  <a:pt x="5714" y="3866"/>
                </a:lnTo>
                <a:lnTo>
                  <a:pt x="5771" y="3750"/>
                </a:lnTo>
                <a:lnTo>
                  <a:pt x="5830" y="3637"/>
                </a:lnTo>
                <a:lnTo>
                  <a:pt x="5889" y="3524"/>
                </a:lnTo>
                <a:lnTo>
                  <a:pt x="5951" y="3412"/>
                </a:lnTo>
                <a:lnTo>
                  <a:pt x="6014" y="3301"/>
                </a:lnTo>
                <a:lnTo>
                  <a:pt x="6078" y="3192"/>
                </a:lnTo>
                <a:lnTo>
                  <a:pt x="6144" y="3084"/>
                </a:lnTo>
                <a:lnTo>
                  <a:pt x="6212" y="2978"/>
                </a:lnTo>
                <a:lnTo>
                  <a:pt x="6279" y="2871"/>
                </a:lnTo>
                <a:lnTo>
                  <a:pt x="6349" y="2767"/>
                </a:lnTo>
                <a:lnTo>
                  <a:pt x="6421" y="2664"/>
                </a:lnTo>
                <a:lnTo>
                  <a:pt x="6494" y="2563"/>
                </a:lnTo>
                <a:lnTo>
                  <a:pt x="6568" y="2463"/>
                </a:lnTo>
                <a:lnTo>
                  <a:pt x="6643" y="2363"/>
                </a:lnTo>
                <a:lnTo>
                  <a:pt x="6718" y="2265"/>
                </a:lnTo>
                <a:lnTo>
                  <a:pt x="6796" y="2169"/>
                </a:lnTo>
                <a:lnTo>
                  <a:pt x="6875" y="2074"/>
                </a:lnTo>
                <a:lnTo>
                  <a:pt x="6955" y="1980"/>
                </a:lnTo>
                <a:lnTo>
                  <a:pt x="7038" y="1888"/>
                </a:lnTo>
                <a:lnTo>
                  <a:pt x="7121" y="1798"/>
                </a:lnTo>
                <a:lnTo>
                  <a:pt x="7204" y="1709"/>
                </a:lnTo>
                <a:lnTo>
                  <a:pt x="7289" y="1621"/>
                </a:lnTo>
                <a:lnTo>
                  <a:pt x="7375" y="1534"/>
                </a:lnTo>
                <a:lnTo>
                  <a:pt x="7463" y="1449"/>
                </a:lnTo>
                <a:lnTo>
                  <a:pt x="7552" y="1366"/>
                </a:lnTo>
                <a:lnTo>
                  <a:pt x="7642" y="1285"/>
                </a:lnTo>
                <a:lnTo>
                  <a:pt x="7732" y="1205"/>
                </a:lnTo>
                <a:lnTo>
                  <a:pt x="7825" y="1126"/>
                </a:lnTo>
                <a:lnTo>
                  <a:pt x="7918" y="1049"/>
                </a:lnTo>
                <a:lnTo>
                  <a:pt x="7931" y="1048"/>
                </a:lnTo>
                <a:lnTo>
                  <a:pt x="7945" y="1047"/>
                </a:lnTo>
                <a:close/>
                <a:moveTo>
                  <a:pt x="9383" y="1137"/>
                </a:moveTo>
                <a:lnTo>
                  <a:pt x="9520" y="1161"/>
                </a:lnTo>
                <a:lnTo>
                  <a:pt x="9656" y="1187"/>
                </a:lnTo>
                <a:lnTo>
                  <a:pt x="9791" y="1215"/>
                </a:lnTo>
                <a:lnTo>
                  <a:pt x="9924" y="1246"/>
                </a:lnTo>
                <a:lnTo>
                  <a:pt x="10058" y="1279"/>
                </a:lnTo>
                <a:lnTo>
                  <a:pt x="10189" y="1315"/>
                </a:lnTo>
                <a:lnTo>
                  <a:pt x="10320" y="1353"/>
                </a:lnTo>
                <a:lnTo>
                  <a:pt x="10450" y="1393"/>
                </a:lnTo>
                <a:lnTo>
                  <a:pt x="10578" y="1436"/>
                </a:lnTo>
                <a:lnTo>
                  <a:pt x="10706" y="1481"/>
                </a:lnTo>
                <a:lnTo>
                  <a:pt x="10832" y="1528"/>
                </a:lnTo>
                <a:lnTo>
                  <a:pt x="10958" y="1579"/>
                </a:lnTo>
                <a:lnTo>
                  <a:pt x="11082" y="1630"/>
                </a:lnTo>
                <a:lnTo>
                  <a:pt x="11205" y="1684"/>
                </a:lnTo>
                <a:lnTo>
                  <a:pt x="11326" y="1740"/>
                </a:lnTo>
                <a:lnTo>
                  <a:pt x="11446" y="1799"/>
                </a:lnTo>
                <a:lnTo>
                  <a:pt x="11565" y="1859"/>
                </a:lnTo>
                <a:lnTo>
                  <a:pt x="11683" y="1921"/>
                </a:lnTo>
                <a:lnTo>
                  <a:pt x="11799" y="1986"/>
                </a:lnTo>
                <a:lnTo>
                  <a:pt x="11914" y="2054"/>
                </a:lnTo>
                <a:lnTo>
                  <a:pt x="12028" y="2122"/>
                </a:lnTo>
                <a:lnTo>
                  <a:pt x="12140" y="2193"/>
                </a:lnTo>
                <a:lnTo>
                  <a:pt x="12251" y="2266"/>
                </a:lnTo>
                <a:lnTo>
                  <a:pt x="12360" y="2340"/>
                </a:lnTo>
                <a:lnTo>
                  <a:pt x="12468" y="2417"/>
                </a:lnTo>
                <a:lnTo>
                  <a:pt x="12574" y="2496"/>
                </a:lnTo>
                <a:lnTo>
                  <a:pt x="12679" y="2576"/>
                </a:lnTo>
                <a:lnTo>
                  <a:pt x="12782" y="2659"/>
                </a:lnTo>
                <a:lnTo>
                  <a:pt x="12884" y="2743"/>
                </a:lnTo>
                <a:lnTo>
                  <a:pt x="12983" y="2829"/>
                </a:lnTo>
                <a:lnTo>
                  <a:pt x="13082" y="2917"/>
                </a:lnTo>
                <a:lnTo>
                  <a:pt x="13178" y="3007"/>
                </a:lnTo>
                <a:lnTo>
                  <a:pt x="13074" y="3084"/>
                </a:lnTo>
                <a:lnTo>
                  <a:pt x="12968" y="3159"/>
                </a:lnTo>
                <a:lnTo>
                  <a:pt x="12861" y="3233"/>
                </a:lnTo>
                <a:lnTo>
                  <a:pt x="12752" y="3305"/>
                </a:lnTo>
                <a:lnTo>
                  <a:pt x="12644" y="3377"/>
                </a:lnTo>
                <a:lnTo>
                  <a:pt x="12533" y="3446"/>
                </a:lnTo>
                <a:lnTo>
                  <a:pt x="12421" y="3513"/>
                </a:lnTo>
                <a:lnTo>
                  <a:pt x="12308" y="3579"/>
                </a:lnTo>
                <a:lnTo>
                  <a:pt x="12252" y="3611"/>
                </a:lnTo>
                <a:lnTo>
                  <a:pt x="12194" y="3643"/>
                </a:lnTo>
                <a:lnTo>
                  <a:pt x="12137" y="3674"/>
                </a:lnTo>
                <a:lnTo>
                  <a:pt x="12078" y="3705"/>
                </a:lnTo>
                <a:lnTo>
                  <a:pt x="12021" y="3736"/>
                </a:lnTo>
                <a:lnTo>
                  <a:pt x="11962" y="3766"/>
                </a:lnTo>
                <a:lnTo>
                  <a:pt x="11904" y="3796"/>
                </a:lnTo>
                <a:lnTo>
                  <a:pt x="11844" y="3825"/>
                </a:lnTo>
                <a:lnTo>
                  <a:pt x="11786" y="3854"/>
                </a:lnTo>
                <a:lnTo>
                  <a:pt x="11726" y="3882"/>
                </a:lnTo>
                <a:lnTo>
                  <a:pt x="11667" y="3909"/>
                </a:lnTo>
                <a:lnTo>
                  <a:pt x="11606" y="3936"/>
                </a:lnTo>
                <a:lnTo>
                  <a:pt x="11546" y="3963"/>
                </a:lnTo>
                <a:lnTo>
                  <a:pt x="11485" y="3989"/>
                </a:lnTo>
                <a:lnTo>
                  <a:pt x="11425" y="4015"/>
                </a:lnTo>
                <a:lnTo>
                  <a:pt x="11363" y="4040"/>
                </a:lnTo>
                <a:lnTo>
                  <a:pt x="11317" y="3936"/>
                </a:lnTo>
                <a:lnTo>
                  <a:pt x="11271" y="3833"/>
                </a:lnTo>
                <a:lnTo>
                  <a:pt x="11222" y="3729"/>
                </a:lnTo>
                <a:lnTo>
                  <a:pt x="11173" y="3628"/>
                </a:lnTo>
                <a:lnTo>
                  <a:pt x="11123" y="3527"/>
                </a:lnTo>
                <a:lnTo>
                  <a:pt x="11072" y="3427"/>
                </a:lnTo>
                <a:lnTo>
                  <a:pt x="11019" y="3326"/>
                </a:lnTo>
                <a:lnTo>
                  <a:pt x="10966" y="3228"/>
                </a:lnTo>
                <a:lnTo>
                  <a:pt x="10911" y="3130"/>
                </a:lnTo>
                <a:lnTo>
                  <a:pt x="10855" y="3034"/>
                </a:lnTo>
                <a:lnTo>
                  <a:pt x="10799" y="2938"/>
                </a:lnTo>
                <a:lnTo>
                  <a:pt x="10741" y="2842"/>
                </a:lnTo>
                <a:lnTo>
                  <a:pt x="10683" y="2748"/>
                </a:lnTo>
                <a:lnTo>
                  <a:pt x="10623" y="2654"/>
                </a:lnTo>
                <a:lnTo>
                  <a:pt x="10562" y="2562"/>
                </a:lnTo>
                <a:lnTo>
                  <a:pt x="10500" y="2471"/>
                </a:lnTo>
                <a:lnTo>
                  <a:pt x="10437" y="2379"/>
                </a:lnTo>
                <a:lnTo>
                  <a:pt x="10374" y="2290"/>
                </a:lnTo>
                <a:lnTo>
                  <a:pt x="10309" y="2201"/>
                </a:lnTo>
                <a:lnTo>
                  <a:pt x="10243" y="2113"/>
                </a:lnTo>
                <a:lnTo>
                  <a:pt x="10177" y="2027"/>
                </a:lnTo>
                <a:lnTo>
                  <a:pt x="10109" y="1940"/>
                </a:lnTo>
                <a:lnTo>
                  <a:pt x="10041" y="1855"/>
                </a:lnTo>
                <a:lnTo>
                  <a:pt x="9971" y="1771"/>
                </a:lnTo>
                <a:lnTo>
                  <a:pt x="9901" y="1689"/>
                </a:lnTo>
                <a:lnTo>
                  <a:pt x="9830" y="1607"/>
                </a:lnTo>
                <a:lnTo>
                  <a:pt x="9758" y="1525"/>
                </a:lnTo>
                <a:lnTo>
                  <a:pt x="9685" y="1446"/>
                </a:lnTo>
                <a:lnTo>
                  <a:pt x="9610" y="1367"/>
                </a:lnTo>
                <a:lnTo>
                  <a:pt x="9536" y="1289"/>
                </a:lnTo>
                <a:lnTo>
                  <a:pt x="9460" y="1213"/>
                </a:lnTo>
                <a:lnTo>
                  <a:pt x="9383" y="1137"/>
                </a:lnTo>
                <a:close/>
                <a:moveTo>
                  <a:pt x="8502" y="1049"/>
                </a:moveTo>
                <a:lnTo>
                  <a:pt x="8595" y="1126"/>
                </a:lnTo>
                <a:lnTo>
                  <a:pt x="8687" y="1205"/>
                </a:lnTo>
                <a:lnTo>
                  <a:pt x="8778" y="1285"/>
                </a:lnTo>
                <a:lnTo>
                  <a:pt x="8867" y="1366"/>
                </a:lnTo>
                <a:lnTo>
                  <a:pt x="8957" y="1449"/>
                </a:lnTo>
                <a:lnTo>
                  <a:pt x="9044" y="1534"/>
                </a:lnTo>
                <a:lnTo>
                  <a:pt x="9130" y="1621"/>
                </a:lnTo>
                <a:lnTo>
                  <a:pt x="9215" y="1709"/>
                </a:lnTo>
                <a:lnTo>
                  <a:pt x="9299" y="1798"/>
                </a:lnTo>
                <a:lnTo>
                  <a:pt x="9382" y="1888"/>
                </a:lnTo>
                <a:lnTo>
                  <a:pt x="9464" y="1980"/>
                </a:lnTo>
                <a:lnTo>
                  <a:pt x="9544" y="2074"/>
                </a:lnTo>
                <a:lnTo>
                  <a:pt x="9623" y="2169"/>
                </a:lnTo>
                <a:lnTo>
                  <a:pt x="9701" y="2265"/>
                </a:lnTo>
                <a:lnTo>
                  <a:pt x="9778" y="2363"/>
                </a:lnTo>
                <a:lnTo>
                  <a:pt x="9852" y="2463"/>
                </a:lnTo>
                <a:lnTo>
                  <a:pt x="9926" y="2563"/>
                </a:lnTo>
                <a:lnTo>
                  <a:pt x="9999" y="2664"/>
                </a:lnTo>
                <a:lnTo>
                  <a:pt x="10070" y="2767"/>
                </a:lnTo>
                <a:lnTo>
                  <a:pt x="10140" y="2871"/>
                </a:lnTo>
                <a:lnTo>
                  <a:pt x="10209" y="2978"/>
                </a:lnTo>
                <a:lnTo>
                  <a:pt x="10275" y="3084"/>
                </a:lnTo>
                <a:lnTo>
                  <a:pt x="10341" y="3192"/>
                </a:lnTo>
                <a:lnTo>
                  <a:pt x="10406" y="3301"/>
                </a:lnTo>
                <a:lnTo>
                  <a:pt x="10468" y="3412"/>
                </a:lnTo>
                <a:lnTo>
                  <a:pt x="10530" y="3524"/>
                </a:lnTo>
                <a:lnTo>
                  <a:pt x="10589" y="3637"/>
                </a:lnTo>
                <a:lnTo>
                  <a:pt x="10648" y="3750"/>
                </a:lnTo>
                <a:lnTo>
                  <a:pt x="10705" y="3866"/>
                </a:lnTo>
                <a:lnTo>
                  <a:pt x="10761" y="3982"/>
                </a:lnTo>
                <a:lnTo>
                  <a:pt x="10815" y="4099"/>
                </a:lnTo>
                <a:lnTo>
                  <a:pt x="10867" y="4217"/>
                </a:lnTo>
                <a:lnTo>
                  <a:pt x="10797" y="4242"/>
                </a:lnTo>
                <a:lnTo>
                  <a:pt x="10725" y="4264"/>
                </a:lnTo>
                <a:lnTo>
                  <a:pt x="10654" y="4286"/>
                </a:lnTo>
                <a:lnTo>
                  <a:pt x="10582" y="4308"/>
                </a:lnTo>
                <a:lnTo>
                  <a:pt x="10510" y="4328"/>
                </a:lnTo>
                <a:lnTo>
                  <a:pt x="10437" y="4348"/>
                </a:lnTo>
                <a:lnTo>
                  <a:pt x="10366" y="4368"/>
                </a:lnTo>
                <a:lnTo>
                  <a:pt x="10293" y="4387"/>
                </a:lnTo>
                <a:lnTo>
                  <a:pt x="10219" y="4405"/>
                </a:lnTo>
                <a:lnTo>
                  <a:pt x="10146" y="4423"/>
                </a:lnTo>
                <a:lnTo>
                  <a:pt x="10072" y="4439"/>
                </a:lnTo>
                <a:lnTo>
                  <a:pt x="9998" y="4456"/>
                </a:lnTo>
                <a:lnTo>
                  <a:pt x="9924" y="4471"/>
                </a:lnTo>
                <a:lnTo>
                  <a:pt x="9850" y="4486"/>
                </a:lnTo>
                <a:lnTo>
                  <a:pt x="9775" y="4501"/>
                </a:lnTo>
                <a:lnTo>
                  <a:pt x="9701" y="4514"/>
                </a:lnTo>
                <a:lnTo>
                  <a:pt x="9626" y="4527"/>
                </a:lnTo>
                <a:lnTo>
                  <a:pt x="9551" y="4540"/>
                </a:lnTo>
                <a:lnTo>
                  <a:pt x="9475" y="4551"/>
                </a:lnTo>
                <a:lnTo>
                  <a:pt x="9400" y="4562"/>
                </a:lnTo>
                <a:lnTo>
                  <a:pt x="9324" y="4573"/>
                </a:lnTo>
                <a:lnTo>
                  <a:pt x="9247" y="4582"/>
                </a:lnTo>
                <a:lnTo>
                  <a:pt x="9171" y="4591"/>
                </a:lnTo>
                <a:lnTo>
                  <a:pt x="9094" y="4600"/>
                </a:lnTo>
                <a:lnTo>
                  <a:pt x="9018" y="4607"/>
                </a:lnTo>
                <a:lnTo>
                  <a:pt x="8940" y="4614"/>
                </a:lnTo>
                <a:lnTo>
                  <a:pt x="8863" y="4621"/>
                </a:lnTo>
                <a:lnTo>
                  <a:pt x="8786" y="4626"/>
                </a:lnTo>
                <a:lnTo>
                  <a:pt x="8708" y="4631"/>
                </a:lnTo>
                <a:lnTo>
                  <a:pt x="8630" y="4635"/>
                </a:lnTo>
                <a:lnTo>
                  <a:pt x="8552" y="4639"/>
                </a:lnTo>
                <a:lnTo>
                  <a:pt x="8474" y="4642"/>
                </a:lnTo>
                <a:lnTo>
                  <a:pt x="8474" y="1047"/>
                </a:lnTo>
                <a:lnTo>
                  <a:pt x="8489" y="1048"/>
                </a:lnTo>
                <a:lnTo>
                  <a:pt x="8502" y="1049"/>
                </a:lnTo>
                <a:close/>
                <a:moveTo>
                  <a:pt x="7917" y="14987"/>
                </a:moveTo>
                <a:lnTo>
                  <a:pt x="7835" y="14918"/>
                </a:lnTo>
                <a:lnTo>
                  <a:pt x="7754" y="14850"/>
                </a:lnTo>
                <a:lnTo>
                  <a:pt x="7673" y="14779"/>
                </a:lnTo>
                <a:lnTo>
                  <a:pt x="7594" y="14708"/>
                </a:lnTo>
                <a:lnTo>
                  <a:pt x="7515" y="14636"/>
                </a:lnTo>
                <a:lnTo>
                  <a:pt x="7437" y="14562"/>
                </a:lnTo>
                <a:lnTo>
                  <a:pt x="7360" y="14487"/>
                </a:lnTo>
                <a:lnTo>
                  <a:pt x="7284" y="14410"/>
                </a:lnTo>
                <a:lnTo>
                  <a:pt x="7209" y="14333"/>
                </a:lnTo>
                <a:lnTo>
                  <a:pt x="7135" y="14255"/>
                </a:lnTo>
                <a:lnTo>
                  <a:pt x="7061" y="14175"/>
                </a:lnTo>
                <a:lnTo>
                  <a:pt x="6989" y="14095"/>
                </a:lnTo>
                <a:lnTo>
                  <a:pt x="6919" y="14012"/>
                </a:lnTo>
                <a:lnTo>
                  <a:pt x="6848" y="13930"/>
                </a:lnTo>
                <a:lnTo>
                  <a:pt x="6778" y="13846"/>
                </a:lnTo>
                <a:lnTo>
                  <a:pt x="6710" y="13761"/>
                </a:lnTo>
                <a:lnTo>
                  <a:pt x="6643" y="13675"/>
                </a:lnTo>
                <a:lnTo>
                  <a:pt x="6576" y="13588"/>
                </a:lnTo>
                <a:lnTo>
                  <a:pt x="6511" y="13499"/>
                </a:lnTo>
                <a:lnTo>
                  <a:pt x="6447" y="13410"/>
                </a:lnTo>
                <a:lnTo>
                  <a:pt x="6383" y="13319"/>
                </a:lnTo>
                <a:lnTo>
                  <a:pt x="6321" y="13228"/>
                </a:lnTo>
                <a:lnTo>
                  <a:pt x="6260" y="13135"/>
                </a:lnTo>
                <a:lnTo>
                  <a:pt x="6199" y="13042"/>
                </a:lnTo>
                <a:lnTo>
                  <a:pt x="6141" y="12948"/>
                </a:lnTo>
                <a:lnTo>
                  <a:pt x="6082" y="12853"/>
                </a:lnTo>
                <a:lnTo>
                  <a:pt x="6026" y="12757"/>
                </a:lnTo>
                <a:lnTo>
                  <a:pt x="5969" y="12659"/>
                </a:lnTo>
                <a:lnTo>
                  <a:pt x="5915" y="12561"/>
                </a:lnTo>
                <a:lnTo>
                  <a:pt x="5862" y="12462"/>
                </a:lnTo>
                <a:lnTo>
                  <a:pt x="5809" y="12363"/>
                </a:lnTo>
                <a:lnTo>
                  <a:pt x="5758" y="12262"/>
                </a:lnTo>
                <a:lnTo>
                  <a:pt x="5823" y="12242"/>
                </a:lnTo>
                <a:lnTo>
                  <a:pt x="5888" y="12223"/>
                </a:lnTo>
                <a:lnTo>
                  <a:pt x="5954" y="12204"/>
                </a:lnTo>
                <a:lnTo>
                  <a:pt x="6020" y="12187"/>
                </a:lnTo>
                <a:lnTo>
                  <a:pt x="6086" y="12169"/>
                </a:lnTo>
                <a:lnTo>
                  <a:pt x="6152" y="12153"/>
                </a:lnTo>
                <a:lnTo>
                  <a:pt x="6219" y="12136"/>
                </a:lnTo>
                <a:lnTo>
                  <a:pt x="6285" y="12121"/>
                </a:lnTo>
                <a:lnTo>
                  <a:pt x="6352" y="12106"/>
                </a:lnTo>
                <a:lnTo>
                  <a:pt x="6420" y="12091"/>
                </a:lnTo>
                <a:lnTo>
                  <a:pt x="6487" y="12077"/>
                </a:lnTo>
                <a:lnTo>
                  <a:pt x="6554" y="12064"/>
                </a:lnTo>
                <a:lnTo>
                  <a:pt x="6622" y="12051"/>
                </a:lnTo>
                <a:lnTo>
                  <a:pt x="6691" y="12039"/>
                </a:lnTo>
                <a:lnTo>
                  <a:pt x="6758" y="12027"/>
                </a:lnTo>
                <a:lnTo>
                  <a:pt x="6827" y="12016"/>
                </a:lnTo>
                <a:lnTo>
                  <a:pt x="6895" y="12005"/>
                </a:lnTo>
                <a:lnTo>
                  <a:pt x="6964" y="11995"/>
                </a:lnTo>
                <a:lnTo>
                  <a:pt x="7033" y="11986"/>
                </a:lnTo>
                <a:lnTo>
                  <a:pt x="7102" y="11976"/>
                </a:lnTo>
                <a:lnTo>
                  <a:pt x="7171" y="11968"/>
                </a:lnTo>
                <a:lnTo>
                  <a:pt x="7241" y="11960"/>
                </a:lnTo>
                <a:lnTo>
                  <a:pt x="7311" y="11953"/>
                </a:lnTo>
                <a:lnTo>
                  <a:pt x="7380" y="11946"/>
                </a:lnTo>
                <a:lnTo>
                  <a:pt x="7450" y="11940"/>
                </a:lnTo>
                <a:lnTo>
                  <a:pt x="7521" y="11934"/>
                </a:lnTo>
                <a:lnTo>
                  <a:pt x="7591" y="11929"/>
                </a:lnTo>
                <a:lnTo>
                  <a:pt x="7662" y="11924"/>
                </a:lnTo>
                <a:lnTo>
                  <a:pt x="7732" y="11920"/>
                </a:lnTo>
                <a:lnTo>
                  <a:pt x="7803" y="11916"/>
                </a:lnTo>
                <a:lnTo>
                  <a:pt x="7874" y="11913"/>
                </a:lnTo>
                <a:lnTo>
                  <a:pt x="7945" y="11911"/>
                </a:lnTo>
                <a:lnTo>
                  <a:pt x="7945" y="14988"/>
                </a:lnTo>
                <a:lnTo>
                  <a:pt x="7917" y="14987"/>
                </a:lnTo>
                <a:close/>
                <a:moveTo>
                  <a:pt x="15347" y="7759"/>
                </a:moveTo>
                <a:lnTo>
                  <a:pt x="12171" y="7759"/>
                </a:lnTo>
                <a:lnTo>
                  <a:pt x="12168" y="7652"/>
                </a:lnTo>
                <a:lnTo>
                  <a:pt x="12163" y="7545"/>
                </a:lnTo>
                <a:lnTo>
                  <a:pt x="12157" y="7439"/>
                </a:lnTo>
                <a:lnTo>
                  <a:pt x="12151" y="7332"/>
                </a:lnTo>
                <a:lnTo>
                  <a:pt x="12144" y="7226"/>
                </a:lnTo>
                <a:lnTo>
                  <a:pt x="12136" y="7120"/>
                </a:lnTo>
                <a:lnTo>
                  <a:pt x="12126" y="7015"/>
                </a:lnTo>
                <a:lnTo>
                  <a:pt x="12115" y="6911"/>
                </a:lnTo>
                <a:lnTo>
                  <a:pt x="12104" y="6805"/>
                </a:lnTo>
                <a:lnTo>
                  <a:pt x="12092" y="6701"/>
                </a:lnTo>
                <a:lnTo>
                  <a:pt x="12078" y="6598"/>
                </a:lnTo>
                <a:lnTo>
                  <a:pt x="12063" y="6494"/>
                </a:lnTo>
                <a:lnTo>
                  <a:pt x="12047" y="6391"/>
                </a:lnTo>
                <a:lnTo>
                  <a:pt x="12031" y="6288"/>
                </a:lnTo>
                <a:lnTo>
                  <a:pt x="12014" y="6186"/>
                </a:lnTo>
                <a:lnTo>
                  <a:pt x="11995" y="6084"/>
                </a:lnTo>
                <a:lnTo>
                  <a:pt x="11976" y="5982"/>
                </a:lnTo>
                <a:lnTo>
                  <a:pt x="11954" y="5881"/>
                </a:lnTo>
                <a:lnTo>
                  <a:pt x="11933" y="5781"/>
                </a:lnTo>
                <a:lnTo>
                  <a:pt x="11910" y="5681"/>
                </a:lnTo>
                <a:lnTo>
                  <a:pt x="11886" y="5582"/>
                </a:lnTo>
                <a:lnTo>
                  <a:pt x="11862" y="5482"/>
                </a:lnTo>
                <a:lnTo>
                  <a:pt x="11836" y="5383"/>
                </a:lnTo>
                <a:lnTo>
                  <a:pt x="11810" y="5285"/>
                </a:lnTo>
                <a:lnTo>
                  <a:pt x="11783" y="5188"/>
                </a:lnTo>
                <a:lnTo>
                  <a:pt x="11754" y="5090"/>
                </a:lnTo>
                <a:lnTo>
                  <a:pt x="11724" y="4993"/>
                </a:lnTo>
                <a:lnTo>
                  <a:pt x="11694" y="4897"/>
                </a:lnTo>
                <a:lnTo>
                  <a:pt x="11663" y="4801"/>
                </a:lnTo>
                <a:lnTo>
                  <a:pt x="11630" y="4706"/>
                </a:lnTo>
                <a:lnTo>
                  <a:pt x="11597" y="4611"/>
                </a:lnTo>
                <a:lnTo>
                  <a:pt x="11563" y="4517"/>
                </a:lnTo>
                <a:lnTo>
                  <a:pt x="11630" y="4489"/>
                </a:lnTo>
                <a:lnTo>
                  <a:pt x="11695" y="4461"/>
                </a:lnTo>
                <a:lnTo>
                  <a:pt x="11762" y="4432"/>
                </a:lnTo>
                <a:lnTo>
                  <a:pt x="11828" y="4403"/>
                </a:lnTo>
                <a:lnTo>
                  <a:pt x="11894" y="4374"/>
                </a:lnTo>
                <a:lnTo>
                  <a:pt x="11959" y="4343"/>
                </a:lnTo>
                <a:lnTo>
                  <a:pt x="12024" y="4312"/>
                </a:lnTo>
                <a:lnTo>
                  <a:pt x="12088" y="4281"/>
                </a:lnTo>
                <a:lnTo>
                  <a:pt x="12153" y="4249"/>
                </a:lnTo>
                <a:lnTo>
                  <a:pt x="12217" y="4216"/>
                </a:lnTo>
                <a:lnTo>
                  <a:pt x="12280" y="4183"/>
                </a:lnTo>
                <a:lnTo>
                  <a:pt x="12344" y="4150"/>
                </a:lnTo>
                <a:lnTo>
                  <a:pt x="12407" y="4116"/>
                </a:lnTo>
                <a:lnTo>
                  <a:pt x="12469" y="4081"/>
                </a:lnTo>
                <a:lnTo>
                  <a:pt x="12532" y="4046"/>
                </a:lnTo>
                <a:lnTo>
                  <a:pt x="12593" y="4011"/>
                </a:lnTo>
                <a:lnTo>
                  <a:pt x="12655" y="3975"/>
                </a:lnTo>
                <a:lnTo>
                  <a:pt x="12717" y="3939"/>
                </a:lnTo>
                <a:lnTo>
                  <a:pt x="12778" y="3902"/>
                </a:lnTo>
                <a:lnTo>
                  <a:pt x="12839" y="3865"/>
                </a:lnTo>
                <a:lnTo>
                  <a:pt x="12899" y="3827"/>
                </a:lnTo>
                <a:lnTo>
                  <a:pt x="12959" y="3789"/>
                </a:lnTo>
                <a:lnTo>
                  <a:pt x="13019" y="3749"/>
                </a:lnTo>
                <a:lnTo>
                  <a:pt x="13078" y="3710"/>
                </a:lnTo>
                <a:lnTo>
                  <a:pt x="13137" y="3670"/>
                </a:lnTo>
                <a:lnTo>
                  <a:pt x="13196" y="3630"/>
                </a:lnTo>
                <a:lnTo>
                  <a:pt x="13254" y="3590"/>
                </a:lnTo>
                <a:lnTo>
                  <a:pt x="13313" y="3549"/>
                </a:lnTo>
                <a:lnTo>
                  <a:pt x="13370" y="3507"/>
                </a:lnTo>
                <a:lnTo>
                  <a:pt x="13428" y="3466"/>
                </a:lnTo>
                <a:lnTo>
                  <a:pt x="13485" y="3423"/>
                </a:lnTo>
                <a:lnTo>
                  <a:pt x="13542" y="3381"/>
                </a:lnTo>
                <a:lnTo>
                  <a:pt x="13641" y="3492"/>
                </a:lnTo>
                <a:lnTo>
                  <a:pt x="13738" y="3605"/>
                </a:lnTo>
                <a:lnTo>
                  <a:pt x="13832" y="3719"/>
                </a:lnTo>
                <a:lnTo>
                  <a:pt x="13924" y="3837"/>
                </a:lnTo>
                <a:lnTo>
                  <a:pt x="14014" y="3956"/>
                </a:lnTo>
                <a:lnTo>
                  <a:pt x="14101" y="4076"/>
                </a:lnTo>
                <a:lnTo>
                  <a:pt x="14185" y="4199"/>
                </a:lnTo>
                <a:lnTo>
                  <a:pt x="14266" y="4324"/>
                </a:lnTo>
                <a:lnTo>
                  <a:pt x="14346" y="4450"/>
                </a:lnTo>
                <a:lnTo>
                  <a:pt x="14422" y="4578"/>
                </a:lnTo>
                <a:lnTo>
                  <a:pt x="14496" y="4708"/>
                </a:lnTo>
                <a:lnTo>
                  <a:pt x="14567" y="4839"/>
                </a:lnTo>
                <a:lnTo>
                  <a:pt x="14634" y="4972"/>
                </a:lnTo>
                <a:lnTo>
                  <a:pt x="14700" y="5106"/>
                </a:lnTo>
                <a:lnTo>
                  <a:pt x="14763" y="5243"/>
                </a:lnTo>
                <a:lnTo>
                  <a:pt x="14822" y="5380"/>
                </a:lnTo>
                <a:lnTo>
                  <a:pt x="14879" y="5519"/>
                </a:lnTo>
                <a:lnTo>
                  <a:pt x="14932" y="5660"/>
                </a:lnTo>
                <a:lnTo>
                  <a:pt x="14982" y="5802"/>
                </a:lnTo>
                <a:lnTo>
                  <a:pt x="15031" y="5945"/>
                </a:lnTo>
                <a:lnTo>
                  <a:pt x="15075" y="6090"/>
                </a:lnTo>
                <a:lnTo>
                  <a:pt x="15116" y="6236"/>
                </a:lnTo>
                <a:lnTo>
                  <a:pt x="15154" y="6383"/>
                </a:lnTo>
                <a:lnTo>
                  <a:pt x="15189" y="6532"/>
                </a:lnTo>
                <a:lnTo>
                  <a:pt x="15220" y="6681"/>
                </a:lnTo>
                <a:lnTo>
                  <a:pt x="15248" y="6832"/>
                </a:lnTo>
                <a:lnTo>
                  <a:pt x="15273" y="6984"/>
                </a:lnTo>
                <a:lnTo>
                  <a:pt x="15294" y="7137"/>
                </a:lnTo>
                <a:lnTo>
                  <a:pt x="15313" y="7291"/>
                </a:lnTo>
                <a:lnTo>
                  <a:pt x="15327" y="7446"/>
                </a:lnTo>
                <a:lnTo>
                  <a:pt x="15338" y="7602"/>
                </a:lnTo>
                <a:lnTo>
                  <a:pt x="15347" y="7759"/>
                </a:lnTo>
                <a:close/>
                <a:moveTo>
                  <a:pt x="8210" y="0"/>
                </a:moveTo>
                <a:lnTo>
                  <a:pt x="7787" y="10"/>
                </a:lnTo>
                <a:lnTo>
                  <a:pt x="7370" y="41"/>
                </a:lnTo>
                <a:lnTo>
                  <a:pt x="6960" y="92"/>
                </a:lnTo>
                <a:lnTo>
                  <a:pt x="6555" y="162"/>
                </a:lnTo>
                <a:lnTo>
                  <a:pt x="6158" y="253"/>
                </a:lnTo>
                <a:lnTo>
                  <a:pt x="5768" y="361"/>
                </a:lnTo>
                <a:lnTo>
                  <a:pt x="5386" y="486"/>
                </a:lnTo>
                <a:lnTo>
                  <a:pt x="5014" y="630"/>
                </a:lnTo>
                <a:lnTo>
                  <a:pt x="4651" y="791"/>
                </a:lnTo>
                <a:lnTo>
                  <a:pt x="4297" y="967"/>
                </a:lnTo>
                <a:lnTo>
                  <a:pt x="3953" y="1161"/>
                </a:lnTo>
                <a:lnTo>
                  <a:pt x="3619" y="1369"/>
                </a:lnTo>
                <a:lnTo>
                  <a:pt x="3298" y="1593"/>
                </a:lnTo>
                <a:lnTo>
                  <a:pt x="2987" y="1831"/>
                </a:lnTo>
                <a:lnTo>
                  <a:pt x="2690" y="2083"/>
                </a:lnTo>
                <a:lnTo>
                  <a:pt x="2404" y="2348"/>
                </a:lnTo>
                <a:lnTo>
                  <a:pt x="2132" y="2627"/>
                </a:lnTo>
                <a:lnTo>
                  <a:pt x="1875" y="2918"/>
                </a:lnTo>
                <a:lnTo>
                  <a:pt x="1631" y="3220"/>
                </a:lnTo>
                <a:lnTo>
                  <a:pt x="1402" y="3535"/>
                </a:lnTo>
                <a:lnTo>
                  <a:pt x="1188" y="3861"/>
                </a:lnTo>
                <a:lnTo>
                  <a:pt x="991" y="4195"/>
                </a:lnTo>
                <a:lnTo>
                  <a:pt x="810" y="4541"/>
                </a:lnTo>
                <a:lnTo>
                  <a:pt x="645" y="4897"/>
                </a:lnTo>
                <a:lnTo>
                  <a:pt x="498" y="5261"/>
                </a:lnTo>
                <a:lnTo>
                  <a:pt x="369" y="5634"/>
                </a:lnTo>
                <a:lnTo>
                  <a:pt x="259" y="6014"/>
                </a:lnTo>
                <a:lnTo>
                  <a:pt x="167" y="6402"/>
                </a:lnTo>
                <a:lnTo>
                  <a:pt x="94" y="6797"/>
                </a:lnTo>
                <a:lnTo>
                  <a:pt x="42" y="7198"/>
                </a:lnTo>
                <a:lnTo>
                  <a:pt x="10" y="7605"/>
                </a:lnTo>
                <a:lnTo>
                  <a:pt x="0" y="8018"/>
                </a:lnTo>
                <a:lnTo>
                  <a:pt x="10" y="8431"/>
                </a:lnTo>
                <a:lnTo>
                  <a:pt x="42" y="8838"/>
                </a:lnTo>
                <a:lnTo>
                  <a:pt x="94" y="9239"/>
                </a:lnTo>
                <a:lnTo>
                  <a:pt x="167" y="9634"/>
                </a:lnTo>
                <a:lnTo>
                  <a:pt x="259" y="10021"/>
                </a:lnTo>
                <a:lnTo>
                  <a:pt x="369" y="10402"/>
                </a:lnTo>
                <a:lnTo>
                  <a:pt x="498" y="10774"/>
                </a:lnTo>
                <a:lnTo>
                  <a:pt x="645" y="11139"/>
                </a:lnTo>
                <a:lnTo>
                  <a:pt x="810" y="11494"/>
                </a:lnTo>
                <a:lnTo>
                  <a:pt x="991" y="11840"/>
                </a:lnTo>
                <a:lnTo>
                  <a:pt x="1188" y="12175"/>
                </a:lnTo>
                <a:lnTo>
                  <a:pt x="1402" y="12501"/>
                </a:lnTo>
                <a:lnTo>
                  <a:pt x="1631" y="12815"/>
                </a:lnTo>
                <a:lnTo>
                  <a:pt x="1875" y="13118"/>
                </a:lnTo>
                <a:lnTo>
                  <a:pt x="2132" y="13409"/>
                </a:lnTo>
                <a:lnTo>
                  <a:pt x="2404" y="13688"/>
                </a:lnTo>
                <a:lnTo>
                  <a:pt x="2690" y="13953"/>
                </a:lnTo>
                <a:lnTo>
                  <a:pt x="2987" y="14205"/>
                </a:lnTo>
                <a:lnTo>
                  <a:pt x="3298" y="14443"/>
                </a:lnTo>
                <a:lnTo>
                  <a:pt x="3619" y="14667"/>
                </a:lnTo>
                <a:lnTo>
                  <a:pt x="3953" y="14875"/>
                </a:lnTo>
                <a:lnTo>
                  <a:pt x="4297" y="15068"/>
                </a:lnTo>
                <a:lnTo>
                  <a:pt x="4651" y="15245"/>
                </a:lnTo>
                <a:lnTo>
                  <a:pt x="5014" y="15406"/>
                </a:lnTo>
                <a:lnTo>
                  <a:pt x="5386" y="15550"/>
                </a:lnTo>
                <a:lnTo>
                  <a:pt x="5768" y="15675"/>
                </a:lnTo>
                <a:lnTo>
                  <a:pt x="6158" y="15783"/>
                </a:lnTo>
                <a:lnTo>
                  <a:pt x="6555" y="15873"/>
                </a:lnTo>
                <a:lnTo>
                  <a:pt x="6960" y="15944"/>
                </a:lnTo>
                <a:lnTo>
                  <a:pt x="7370" y="15995"/>
                </a:lnTo>
                <a:lnTo>
                  <a:pt x="7787" y="16026"/>
                </a:lnTo>
                <a:lnTo>
                  <a:pt x="8210" y="16036"/>
                </a:lnTo>
                <a:lnTo>
                  <a:pt x="8632" y="16026"/>
                </a:lnTo>
                <a:lnTo>
                  <a:pt x="9049" y="15995"/>
                </a:lnTo>
                <a:lnTo>
                  <a:pt x="9459" y="15944"/>
                </a:lnTo>
                <a:lnTo>
                  <a:pt x="9864" y="15873"/>
                </a:lnTo>
                <a:lnTo>
                  <a:pt x="10261" y="15783"/>
                </a:lnTo>
                <a:lnTo>
                  <a:pt x="10651" y="15675"/>
                </a:lnTo>
                <a:lnTo>
                  <a:pt x="11033" y="15550"/>
                </a:lnTo>
                <a:lnTo>
                  <a:pt x="11405" y="15406"/>
                </a:lnTo>
                <a:lnTo>
                  <a:pt x="11768" y="15245"/>
                </a:lnTo>
                <a:lnTo>
                  <a:pt x="12122" y="15068"/>
                </a:lnTo>
                <a:lnTo>
                  <a:pt x="12466" y="14875"/>
                </a:lnTo>
                <a:lnTo>
                  <a:pt x="12800" y="14667"/>
                </a:lnTo>
                <a:lnTo>
                  <a:pt x="13122" y="14443"/>
                </a:lnTo>
                <a:lnTo>
                  <a:pt x="13432" y="14205"/>
                </a:lnTo>
                <a:lnTo>
                  <a:pt x="13729" y="13953"/>
                </a:lnTo>
                <a:lnTo>
                  <a:pt x="14015" y="13688"/>
                </a:lnTo>
                <a:lnTo>
                  <a:pt x="14287" y="13409"/>
                </a:lnTo>
                <a:lnTo>
                  <a:pt x="14544" y="13118"/>
                </a:lnTo>
                <a:lnTo>
                  <a:pt x="14788" y="12815"/>
                </a:lnTo>
                <a:lnTo>
                  <a:pt x="15017" y="12501"/>
                </a:lnTo>
                <a:lnTo>
                  <a:pt x="15231" y="12175"/>
                </a:lnTo>
                <a:lnTo>
                  <a:pt x="15428" y="11840"/>
                </a:lnTo>
                <a:lnTo>
                  <a:pt x="15609" y="11494"/>
                </a:lnTo>
                <a:lnTo>
                  <a:pt x="15774" y="11139"/>
                </a:lnTo>
                <a:lnTo>
                  <a:pt x="15921" y="10774"/>
                </a:lnTo>
                <a:lnTo>
                  <a:pt x="16050" y="10402"/>
                </a:lnTo>
                <a:lnTo>
                  <a:pt x="16160" y="10021"/>
                </a:lnTo>
                <a:lnTo>
                  <a:pt x="16253" y="9634"/>
                </a:lnTo>
                <a:lnTo>
                  <a:pt x="16325" y="9239"/>
                </a:lnTo>
                <a:lnTo>
                  <a:pt x="16377" y="8838"/>
                </a:lnTo>
                <a:lnTo>
                  <a:pt x="16409" y="8431"/>
                </a:lnTo>
                <a:lnTo>
                  <a:pt x="16419" y="8018"/>
                </a:lnTo>
                <a:lnTo>
                  <a:pt x="16409" y="7605"/>
                </a:lnTo>
                <a:lnTo>
                  <a:pt x="16377" y="7198"/>
                </a:lnTo>
                <a:lnTo>
                  <a:pt x="16325" y="6797"/>
                </a:lnTo>
                <a:lnTo>
                  <a:pt x="16253" y="6402"/>
                </a:lnTo>
                <a:lnTo>
                  <a:pt x="16160" y="6014"/>
                </a:lnTo>
                <a:lnTo>
                  <a:pt x="16050" y="5634"/>
                </a:lnTo>
                <a:lnTo>
                  <a:pt x="15921" y="5261"/>
                </a:lnTo>
                <a:lnTo>
                  <a:pt x="15774" y="4897"/>
                </a:lnTo>
                <a:lnTo>
                  <a:pt x="15609" y="4541"/>
                </a:lnTo>
                <a:lnTo>
                  <a:pt x="15428" y="4195"/>
                </a:lnTo>
                <a:lnTo>
                  <a:pt x="15231" y="3861"/>
                </a:lnTo>
                <a:lnTo>
                  <a:pt x="15017" y="3535"/>
                </a:lnTo>
                <a:lnTo>
                  <a:pt x="14788" y="3220"/>
                </a:lnTo>
                <a:lnTo>
                  <a:pt x="14544" y="2918"/>
                </a:lnTo>
                <a:lnTo>
                  <a:pt x="14287" y="2627"/>
                </a:lnTo>
                <a:lnTo>
                  <a:pt x="14015" y="2348"/>
                </a:lnTo>
                <a:lnTo>
                  <a:pt x="13729" y="2083"/>
                </a:lnTo>
                <a:lnTo>
                  <a:pt x="13432" y="1831"/>
                </a:lnTo>
                <a:lnTo>
                  <a:pt x="13122" y="1593"/>
                </a:lnTo>
                <a:lnTo>
                  <a:pt x="12800" y="1369"/>
                </a:lnTo>
                <a:lnTo>
                  <a:pt x="12466" y="1161"/>
                </a:lnTo>
                <a:lnTo>
                  <a:pt x="12122" y="967"/>
                </a:lnTo>
                <a:lnTo>
                  <a:pt x="11768" y="791"/>
                </a:lnTo>
                <a:lnTo>
                  <a:pt x="11405" y="630"/>
                </a:lnTo>
                <a:lnTo>
                  <a:pt x="11033" y="486"/>
                </a:lnTo>
                <a:lnTo>
                  <a:pt x="10651" y="361"/>
                </a:lnTo>
                <a:lnTo>
                  <a:pt x="10261" y="253"/>
                </a:lnTo>
                <a:lnTo>
                  <a:pt x="9864" y="162"/>
                </a:lnTo>
                <a:lnTo>
                  <a:pt x="9459" y="92"/>
                </a:lnTo>
                <a:lnTo>
                  <a:pt x="9049" y="41"/>
                </a:lnTo>
                <a:lnTo>
                  <a:pt x="8632" y="10"/>
                </a:lnTo>
                <a:lnTo>
                  <a:pt x="821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396F6E8-A7A1-3F4A-8713-D02942574CF9}"/>
              </a:ext>
            </a:extLst>
          </p:cNvPr>
          <p:cNvSpPr txBox="1"/>
          <p:nvPr/>
        </p:nvSpPr>
        <p:spPr bwMode="auto">
          <a:xfrm>
            <a:off x="660400" y="2502187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Arial"/>
                <a:ea typeface="微软雅黑"/>
              </a:rPr>
              <a:t>数据汇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A515AA0-3E8F-0142-BCB5-EA44C11E04A9}"/>
              </a:ext>
            </a:extLst>
          </p:cNvPr>
          <p:cNvSpPr/>
          <p:nvPr/>
        </p:nvSpPr>
        <p:spPr bwMode="auto">
          <a:xfrm>
            <a:off x="660400" y="3386685"/>
            <a:ext cx="4328670" cy="66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Freeform 82">
            <a:extLst>
              <a:ext uri="{FF2B5EF4-FFF2-40B4-BE49-F238E27FC236}">
                <a16:creationId xmlns:a16="http://schemas.microsoft.com/office/drawing/2014/main" id="{91EB4090-0945-9544-A1CF-02362894ADEB}"/>
              </a:ext>
            </a:extLst>
          </p:cNvPr>
          <p:cNvSpPr>
            <a:spLocks noEditPoints="1"/>
          </p:cNvSpPr>
          <p:nvPr/>
        </p:nvSpPr>
        <p:spPr bwMode="auto">
          <a:xfrm>
            <a:off x="7017047" y="5673652"/>
            <a:ext cx="387242" cy="339945"/>
          </a:xfrm>
          <a:custGeom>
            <a:avLst/>
            <a:gdLst>
              <a:gd name="T0" fmla="*/ 110 w 111"/>
              <a:gd name="T1" fmla="*/ 13 h 97"/>
              <a:gd name="T2" fmla="*/ 101 w 111"/>
              <a:gd name="T3" fmla="*/ 3 h 97"/>
              <a:gd name="T4" fmla="*/ 96 w 111"/>
              <a:gd name="T5" fmla="*/ 3 h 97"/>
              <a:gd name="T6" fmla="*/ 95 w 111"/>
              <a:gd name="T7" fmla="*/ 5 h 97"/>
              <a:gd name="T8" fmla="*/ 92 w 111"/>
              <a:gd name="T9" fmla="*/ 6 h 97"/>
              <a:gd name="T10" fmla="*/ 92 w 111"/>
              <a:gd name="T11" fmla="*/ 6 h 97"/>
              <a:gd name="T12" fmla="*/ 67 w 111"/>
              <a:gd name="T13" fmla="*/ 32 h 97"/>
              <a:gd name="T14" fmla="*/ 66 w 111"/>
              <a:gd name="T15" fmla="*/ 37 h 97"/>
              <a:gd name="T16" fmla="*/ 68 w 111"/>
              <a:gd name="T17" fmla="*/ 41 h 97"/>
              <a:gd name="T18" fmla="*/ 68 w 111"/>
              <a:gd name="T19" fmla="*/ 41 h 97"/>
              <a:gd name="T20" fmla="*/ 69 w 111"/>
              <a:gd name="T21" fmla="*/ 41 h 97"/>
              <a:gd name="T22" fmla="*/ 63 w 111"/>
              <a:gd name="T23" fmla="*/ 46 h 97"/>
              <a:gd name="T24" fmla="*/ 45 w 111"/>
              <a:gd name="T25" fmla="*/ 28 h 97"/>
              <a:gd name="T26" fmla="*/ 39 w 111"/>
              <a:gd name="T27" fmla="*/ 7 h 97"/>
              <a:gd name="T28" fmla="*/ 18 w 111"/>
              <a:gd name="T29" fmla="*/ 1 h 97"/>
              <a:gd name="T30" fmla="*/ 30 w 111"/>
              <a:gd name="T31" fmla="*/ 14 h 97"/>
              <a:gd name="T32" fmla="*/ 27 w 111"/>
              <a:gd name="T33" fmla="*/ 26 h 97"/>
              <a:gd name="T34" fmla="*/ 15 w 111"/>
              <a:gd name="T35" fmla="*/ 29 h 97"/>
              <a:gd name="T36" fmla="*/ 3 w 111"/>
              <a:gd name="T37" fmla="*/ 17 h 97"/>
              <a:gd name="T38" fmla="*/ 9 w 111"/>
              <a:gd name="T39" fmla="*/ 37 h 97"/>
              <a:gd name="T40" fmla="*/ 31 w 111"/>
              <a:gd name="T41" fmla="*/ 43 h 97"/>
              <a:gd name="T42" fmla="*/ 31 w 111"/>
              <a:gd name="T43" fmla="*/ 43 h 97"/>
              <a:gd name="T44" fmla="*/ 48 w 111"/>
              <a:gd name="T45" fmla="*/ 60 h 97"/>
              <a:gd name="T46" fmla="*/ 32 w 111"/>
              <a:gd name="T47" fmla="*/ 78 h 97"/>
              <a:gd name="T48" fmla="*/ 31 w 111"/>
              <a:gd name="T49" fmla="*/ 77 h 97"/>
              <a:gd name="T50" fmla="*/ 26 w 111"/>
              <a:gd name="T51" fmla="*/ 80 h 97"/>
              <a:gd name="T52" fmla="*/ 18 w 111"/>
              <a:gd name="T53" fmla="*/ 93 h 97"/>
              <a:gd name="T54" fmla="*/ 20 w 111"/>
              <a:gd name="T55" fmla="*/ 95 h 97"/>
              <a:gd name="T56" fmla="*/ 33 w 111"/>
              <a:gd name="T57" fmla="*/ 87 h 97"/>
              <a:gd name="T58" fmla="*/ 37 w 111"/>
              <a:gd name="T59" fmla="*/ 83 h 97"/>
              <a:gd name="T60" fmla="*/ 35 w 111"/>
              <a:gd name="T61" fmla="*/ 82 h 97"/>
              <a:gd name="T62" fmla="*/ 53 w 111"/>
              <a:gd name="T63" fmla="*/ 64 h 97"/>
              <a:gd name="T64" fmla="*/ 82 w 111"/>
              <a:gd name="T65" fmla="*/ 93 h 97"/>
              <a:gd name="T66" fmla="*/ 89 w 111"/>
              <a:gd name="T67" fmla="*/ 97 h 97"/>
              <a:gd name="T68" fmla="*/ 96 w 111"/>
              <a:gd name="T69" fmla="*/ 93 h 97"/>
              <a:gd name="T70" fmla="*/ 96 w 111"/>
              <a:gd name="T71" fmla="*/ 79 h 97"/>
              <a:gd name="T72" fmla="*/ 67 w 111"/>
              <a:gd name="T73" fmla="*/ 50 h 97"/>
              <a:gd name="T74" fmla="*/ 72 w 111"/>
              <a:gd name="T75" fmla="*/ 45 h 97"/>
              <a:gd name="T76" fmla="*/ 75 w 111"/>
              <a:gd name="T77" fmla="*/ 47 h 97"/>
              <a:gd name="T78" fmla="*/ 82 w 111"/>
              <a:gd name="T79" fmla="*/ 46 h 97"/>
              <a:gd name="T80" fmla="*/ 106 w 111"/>
              <a:gd name="T81" fmla="*/ 21 h 97"/>
              <a:gd name="T82" fmla="*/ 106 w 111"/>
              <a:gd name="T83" fmla="*/ 20 h 97"/>
              <a:gd name="T84" fmla="*/ 106 w 111"/>
              <a:gd name="T85" fmla="*/ 20 h 97"/>
              <a:gd name="T86" fmla="*/ 107 w 111"/>
              <a:gd name="T87" fmla="*/ 18 h 97"/>
              <a:gd name="T88" fmla="*/ 110 w 111"/>
              <a:gd name="T89" fmla="*/ 18 h 97"/>
              <a:gd name="T90" fmla="*/ 110 w 111"/>
              <a:gd name="T91" fmla="*/ 13 h 97"/>
              <a:gd name="T92" fmla="*/ 90 w 111"/>
              <a:gd name="T93" fmla="*/ 84 h 97"/>
              <a:gd name="T94" fmla="*/ 94 w 111"/>
              <a:gd name="T95" fmla="*/ 87 h 97"/>
              <a:gd name="T96" fmla="*/ 90 w 111"/>
              <a:gd name="T97" fmla="*/ 92 h 97"/>
              <a:gd name="T98" fmla="*/ 86 w 111"/>
              <a:gd name="T99" fmla="*/ 87 h 97"/>
              <a:gd name="T100" fmla="*/ 90 w 111"/>
              <a:gd name="T101" fmla="*/ 84 h 97"/>
              <a:gd name="T102" fmla="*/ 76 w 111"/>
              <a:gd name="T103" fmla="*/ 32 h 97"/>
              <a:gd name="T104" fmla="*/ 74 w 111"/>
              <a:gd name="T105" fmla="*/ 31 h 97"/>
              <a:gd name="T106" fmla="*/ 93 w 111"/>
              <a:gd name="T107" fmla="*/ 13 h 97"/>
              <a:gd name="T108" fmla="*/ 95 w 111"/>
              <a:gd name="T109" fmla="*/ 14 h 97"/>
              <a:gd name="T110" fmla="*/ 76 w 111"/>
              <a:gd name="T111" fmla="*/ 32 h 97"/>
              <a:gd name="T112" fmla="*/ 76 w 111"/>
              <a:gd name="T113" fmla="*/ 32 h 97"/>
              <a:gd name="T114" fmla="*/ 82 w 111"/>
              <a:gd name="T115" fmla="*/ 39 h 97"/>
              <a:gd name="T116" fmla="*/ 80 w 111"/>
              <a:gd name="T117" fmla="*/ 37 h 97"/>
              <a:gd name="T118" fmla="*/ 99 w 111"/>
              <a:gd name="T119" fmla="*/ 18 h 97"/>
              <a:gd name="T120" fmla="*/ 101 w 111"/>
              <a:gd name="T121" fmla="*/ 20 h 97"/>
              <a:gd name="T122" fmla="*/ 82 w 111"/>
              <a:gd name="T123" fmla="*/ 39 h 97"/>
              <a:gd name="T124" fmla="*/ 82 w 111"/>
              <a:gd name="T125" fmla="*/ 39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1" h="97">
                <a:moveTo>
                  <a:pt x="110" y="13"/>
                </a:moveTo>
                <a:cubicBezTo>
                  <a:pt x="101" y="3"/>
                  <a:pt x="101" y="3"/>
                  <a:pt x="101" y="3"/>
                </a:cubicBezTo>
                <a:cubicBezTo>
                  <a:pt x="99" y="1"/>
                  <a:pt x="97" y="1"/>
                  <a:pt x="96" y="3"/>
                </a:cubicBezTo>
                <a:cubicBezTo>
                  <a:pt x="95" y="4"/>
                  <a:pt x="95" y="4"/>
                  <a:pt x="95" y="5"/>
                </a:cubicBezTo>
                <a:cubicBezTo>
                  <a:pt x="94" y="5"/>
                  <a:pt x="93" y="6"/>
                  <a:pt x="92" y="6"/>
                </a:cubicBezTo>
                <a:cubicBezTo>
                  <a:pt x="92" y="6"/>
                  <a:pt x="92" y="6"/>
                  <a:pt x="92" y="6"/>
                </a:cubicBezTo>
                <a:cubicBezTo>
                  <a:pt x="67" y="32"/>
                  <a:pt x="67" y="32"/>
                  <a:pt x="67" y="32"/>
                </a:cubicBezTo>
                <a:cubicBezTo>
                  <a:pt x="67" y="33"/>
                  <a:pt x="67" y="36"/>
                  <a:pt x="66" y="37"/>
                </a:cubicBezTo>
                <a:cubicBezTo>
                  <a:pt x="68" y="41"/>
                  <a:pt x="68" y="41"/>
                  <a:pt x="68" y="41"/>
                </a:cubicBezTo>
                <a:cubicBezTo>
                  <a:pt x="68" y="41"/>
                  <a:pt x="68" y="41"/>
                  <a:pt x="68" y="41"/>
                </a:cubicBezTo>
                <a:cubicBezTo>
                  <a:pt x="69" y="41"/>
                  <a:pt x="69" y="41"/>
                  <a:pt x="69" y="41"/>
                </a:cubicBezTo>
                <a:cubicBezTo>
                  <a:pt x="63" y="46"/>
                  <a:pt x="63" y="46"/>
                  <a:pt x="63" y="46"/>
                </a:cubicBezTo>
                <a:cubicBezTo>
                  <a:pt x="45" y="28"/>
                  <a:pt x="45" y="28"/>
                  <a:pt x="45" y="28"/>
                </a:cubicBezTo>
                <a:cubicBezTo>
                  <a:pt x="47" y="21"/>
                  <a:pt x="45" y="13"/>
                  <a:pt x="39" y="7"/>
                </a:cubicBezTo>
                <a:cubicBezTo>
                  <a:pt x="34" y="1"/>
                  <a:pt x="25" y="0"/>
                  <a:pt x="18" y="1"/>
                </a:cubicBezTo>
                <a:cubicBezTo>
                  <a:pt x="30" y="14"/>
                  <a:pt x="30" y="14"/>
                  <a:pt x="30" y="14"/>
                </a:cubicBezTo>
                <a:cubicBezTo>
                  <a:pt x="27" y="26"/>
                  <a:pt x="27" y="26"/>
                  <a:pt x="27" y="26"/>
                </a:cubicBezTo>
                <a:cubicBezTo>
                  <a:pt x="15" y="29"/>
                  <a:pt x="15" y="29"/>
                  <a:pt x="15" y="29"/>
                </a:cubicBezTo>
                <a:cubicBezTo>
                  <a:pt x="3" y="17"/>
                  <a:pt x="3" y="17"/>
                  <a:pt x="3" y="17"/>
                </a:cubicBezTo>
                <a:cubicBezTo>
                  <a:pt x="0" y="23"/>
                  <a:pt x="3" y="32"/>
                  <a:pt x="9" y="37"/>
                </a:cubicBezTo>
                <a:cubicBezTo>
                  <a:pt x="14" y="43"/>
                  <a:pt x="23" y="46"/>
                  <a:pt x="31" y="43"/>
                </a:cubicBezTo>
                <a:cubicBezTo>
                  <a:pt x="31" y="43"/>
                  <a:pt x="31" y="43"/>
                  <a:pt x="31" y="43"/>
                </a:cubicBezTo>
                <a:cubicBezTo>
                  <a:pt x="48" y="60"/>
                  <a:pt x="48" y="60"/>
                  <a:pt x="48" y="60"/>
                </a:cubicBezTo>
                <a:cubicBezTo>
                  <a:pt x="32" y="78"/>
                  <a:pt x="32" y="78"/>
                  <a:pt x="32" y="78"/>
                </a:cubicBezTo>
                <a:cubicBezTo>
                  <a:pt x="31" y="77"/>
                  <a:pt x="31" y="77"/>
                  <a:pt x="31" y="77"/>
                </a:cubicBezTo>
                <a:cubicBezTo>
                  <a:pt x="26" y="80"/>
                  <a:pt x="26" y="80"/>
                  <a:pt x="26" y="80"/>
                </a:cubicBezTo>
                <a:cubicBezTo>
                  <a:pt x="18" y="93"/>
                  <a:pt x="18" y="93"/>
                  <a:pt x="18" y="93"/>
                </a:cubicBezTo>
                <a:cubicBezTo>
                  <a:pt x="20" y="95"/>
                  <a:pt x="20" y="95"/>
                  <a:pt x="20" y="95"/>
                </a:cubicBezTo>
                <a:cubicBezTo>
                  <a:pt x="33" y="87"/>
                  <a:pt x="33" y="87"/>
                  <a:pt x="33" y="87"/>
                </a:cubicBezTo>
                <a:cubicBezTo>
                  <a:pt x="37" y="83"/>
                  <a:pt x="37" y="83"/>
                  <a:pt x="37" y="83"/>
                </a:cubicBezTo>
                <a:cubicBezTo>
                  <a:pt x="35" y="82"/>
                  <a:pt x="35" y="82"/>
                  <a:pt x="35" y="82"/>
                </a:cubicBezTo>
                <a:cubicBezTo>
                  <a:pt x="53" y="64"/>
                  <a:pt x="53" y="64"/>
                  <a:pt x="53" y="64"/>
                </a:cubicBezTo>
                <a:cubicBezTo>
                  <a:pt x="82" y="93"/>
                  <a:pt x="82" y="93"/>
                  <a:pt x="82" y="93"/>
                </a:cubicBezTo>
                <a:cubicBezTo>
                  <a:pt x="84" y="96"/>
                  <a:pt x="86" y="97"/>
                  <a:pt x="89" y="97"/>
                </a:cubicBezTo>
                <a:cubicBezTo>
                  <a:pt x="91" y="97"/>
                  <a:pt x="94" y="96"/>
                  <a:pt x="96" y="93"/>
                </a:cubicBezTo>
                <a:cubicBezTo>
                  <a:pt x="101" y="89"/>
                  <a:pt x="101" y="83"/>
                  <a:pt x="96" y="79"/>
                </a:cubicBezTo>
                <a:cubicBezTo>
                  <a:pt x="67" y="50"/>
                  <a:pt x="67" y="50"/>
                  <a:pt x="67" y="50"/>
                </a:cubicBezTo>
                <a:cubicBezTo>
                  <a:pt x="72" y="45"/>
                  <a:pt x="72" y="45"/>
                  <a:pt x="72" y="45"/>
                </a:cubicBezTo>
                <a:cubicBezTo>
                  <a:pt x="75" y="47"/>
                  <a:pt x="75" y="47"/>
                  <a:pt x="75" y="47"/>
                </a:cubicBezTo>
                <a:cubicBezTo>
                  <a:pt x="77" y="46"/>
                  <a:pt x="79" y="46"/>
                  <a:pt x="82" y="46"/>
                </a:cubicBezTo>
                <a:cubicBezTo>
                  <a:pt x="106" y="21"/>
                  <a:pt x="106" y="21"/>
                  <a:pt x="106" y="21"/>
                </a:cubicBezTo>
                <a:cubicBezTo>
                  <a:pt x="106" y="20"/>
                  <a:pt x="106" y="20"/>
                  <a:pt x="106" y="20"/>
                </a:cubicBezTo>
                <a:cubicBezTo>
                  <a:pt x="106" y="20"/>
                  <a:pt x="106" y="20"/>
                  <a:pt x="106" y="20"/>
                </a:cubicBezTo>
                <a:cubicBezTo>
                  <a:pt x="107" y="19"/>
                  <a:pt x="107" y="19"/>
                  <a:pt x="107" y="18"/>
                </a:cubicBezTo>
                <a:cubicBezTo>
                  <a:pt x="109" y="18"/>
                  <a:pt x="110" y="18"/>
                  <a:pt x="110" y="18"/>
                </a:cubicBezTo>
                <a:cubicBezTo>
                  <a:pt x="111" y="16"/>
                  <a:pt x="111" y="14"/>
                  <a:pt x="110" y="13"/>
                </a:cubicBezTo>
                <a:close/>
                <a:moveTo>
                  <a:pt x="90" y="84"/>
                </a:moveTo>
                <a:cubicBezTo>
                  <a:pt x="92" y="84"/>
                  <a:pt x="94" y="86"/>
                  <a:pt x="94" y="87"/>
                </a:cubicBezTo>
                <a:cubicBezTo>
                  <a:pt x="94" y="90"/>
                  <a:pt x="92" y="92"/>
                  <a:pt x="90" y="92"/>
                </a:cubicBezTo>
                <a:cubicBezTo>
                  <a:pt x="87" y="92"/>
                  <a:pt x="86" y="90"/>
                  <a:pt x="86" y="87"/>
                </a:cubicBezTo>
                <a:cubicBezTo>
                  <a:pt x="86" y="86"/>
                  <a:pt x="87" y="84"/>
                  <a:pt x="90" y="84"/>
                </a:cubicBezTo>
                <a:close/>
                <a:moveTo>
                  <a:pt x="76" y="32"/>
                </a:moveTo>
                <a:cubicBezTo>
                  <a:pt x="74" y="31"/>
                  <a:pt x="74" y="31"/>
                  <a:pt x="74" y="31"/>
                </a:cubicBezTo>
                <a:cubicBezTo>
                  <a:pt x="93" y="13"/>
                  <a:pt x="93" y="13"/>
                  <a:pt x="93" y="13"/>
                </a:cubicBezTo>
                <a:cubicBezTo>
                  <a:pt x="95" y="14"/>
                  <a:pt x="95" y="14"/>
                  <a:pt x="95" y="14"/>
                </a:cubicBezTo>
                <a:cubicBezTo>
                  <a:pt x="76" y="32"/>
                  <a:pt x="76" y="32"/>
                  <a:pt x="76" y="32"/>
                </a:cubicBezTo>
                <a:cubicBezTo>
                  <a:pt x="76" y="32"/>
                  <a:pt x="76" y="32"/>
                  <a:pt x="76" y="32"/>
                </a:cubicBezTo>
                <a:close/>
                <a:moveTo>
                  <a:pt x="82" y="39"/>
                </a:moveTo>
                <a:cubicBezTo>
                  <a:pt x="80" y="37"/>
                  <a:pt x="80" y="37"/>
                  <a:pt x="80" y="37"/>
                </a:cubicBezTo>
                <a:cubicBezTo>
                  <a:pt x="99" y="18"/>
                  <a:pt x="99" y="18"/>
                  <a:pt x="99" y="18"/>
                </a:cubicBezTo>
                <a:cubicBezTo>
                  <a:pt x="101" y="20"/>
                  <a:pt x="101" y="20"/>
                  <a:pt x="101" y="20"/>
                </a:cubicBezTo>
                <a:cubicBezTo>
                  <a:pt x="82" y="39"/>
                  <a:pt x="82" y="39"/>
                  <a:pt x="82" y="39"/>
                </a:cubicBezTo>
                <a:cubicBezTo>
                  <a:pt x="82" y="39"/>
                  <a:pt x="82" y="39"/>
                  <a:pt x="82" y="3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8" name="直接连接符 76">
            <a:extLst>
              <a:ext uri="{FF2B5EF4-FFF2-40B4-BE49-F238E27FC236}">
                <a16:creationId xmlns:a16="http://schemas.microsoft.com/office/drawing/2014/main" id="{AC5D89C9-F7DB-F142-9F1D-72C35D283DBE}"/>
              </a:ext>
            </a:extLst>
          </p:cNvPr>
          <p:cNvCxnSpPr>
            <a:cxnSpLocks/>
          </p:cNvCxnSpPr>
          <p:nvPr/>
        </p:nvCxnSpPr>
        <p:spPr>
          <a:xfrm>
            <a:off x="903207" y="2574488"/>
            <a:ext cx="4085863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40AE125A-81B4-9242-A534-CFD20D2EC9B8}"/>
              </a:ext>
            </a:extLst>
          </p:cNvPr>
          <p:cNvSpPr txBox="1"/>
          <p:nvPr/>
        </p:nvSpPr>
        <p:spPr bwMode="auto">
          <a:xfrm>
            <a:off x="660400" y="1151479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实验产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67A55DE-F49B-FC4D-BB42-5274C24C9352}"/>
              </a:ext>
            </a:extLst>
          </p:cNvPr>
          <p:cNvSpPr/>
          <p:nvPr/>
        </p:nvSpPr>
        <p:spPr bwMode="auto">
          <a:xfrm>
            <a:off x="660400" y="1521586"/>
            <a:ext cx="4450074" cy="10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需求分析阶段产出两个统计文档，分别对应两周每个成员对需求规格说明书的贡献值，以及其余额外工作的工作量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analytics_155894">
            <a:extLst>
              <a:ext uri="{FF2B5EF4-FFF2-40B4-BE49-F238E27FC236}">
                <a16:creationId xmlns:a16="http://schemas.microsoft.com/office/drawing/2014/main" id="{EAF0F798-8D52-BD42-9719-A9696B46DADD}"/>
              </a:ext>
            </a:extLst>
          </p:cNvPr>
          <p:cNvSpPr>
            <a:spLocks noChangeAspect="1"/>
          </p:cNvSpPr>
          <p:nvPr/>
        </p:nvSpPr>
        <p:spPr bwMode="auto">
          <a:xfrm>
            <a:off x="7021248" y="4646151"/>
            <a:ext cx="378840" cy="342790"/>
          </a:xfrm>
          <a:custGeom>
            <a:avLst/>
            <a:gdLst>
              <a:gd name="connsiteX0" fmla="*/ 407586 w 606580"/>
              <a:gd name="connsiteY0" fmla="*/ 252695 h 548858"/>
              <a:gd name="connsiteX1" fmla="*/ 502285 w 606580"/>
              <a:gd name="connsiteY1" fmla="*/ 252695 h 548858"/>
              <a:gd name="connsiteX2" fmla="*/ 502285 w 606580"/>
              <a:gd name="connsiteY2" fmla="*/ 346759 h 548858"/>
              <a:gd name="connsiteX3" fmla="*/ 407586 w 606580"/>
              <a:gd name="connsiteY3" fmla="*/ 346759 h 548858"/>
              <a:gd name="connsiteX4" fmla="*/ 104296 w 606580"/>
              <a:gd name="connsiteY4" fmla="*/ 205698 h 548858"/>
              <a:gd name="connsiteX5" fmla="*/ 199065 w 606580"/>
              <a:gd name="connsiteY5" fmla="*/ 205698 h 548858"/>
              <a:gd name="connsiteX6" fmla="*/ 199065 w 606580"/>
              <a:gd name="connsiteY6" fmla="*/ 346758 h 548858"/>
              <a:gd name="connsiteX7" fmla="*/ 104296 w 606580"/>
              <a:gd name="connsiteY7" fmla="*/ 346758 h 548858"/>
              <a:gd name="connsiteX8" fmla="*/ 255870 w 606580"/>
              <a:gd name="connsiteY8" fmla="*/ 96040 h 548858"/>
              <a:gd name="connsiteX9" fmla="*/ 350710 w 606580"/>
              <a:gd name="connsiteY9" fmla="*/ 96040 h 548858"/>
              <a:gd name="connsiteX10" fmla="*/ 350710 w 606580"/>
              <a:gd name="connsiteY10" fmla="*/ 346759 h 548858"/>
              <a:gd name="connsiteX11" fmla="*/ 255870 w 606580"/>
              <a:gd name="connsiteY11" fmla="*/ 346759 h 548858"/>
              <a:gd name="connsiteX12" fmla="*/ 37882 w 606580"/>
              <a:gd name="connsiteY12" fmla="*/ 37913 h 548858"/>
              <a:gd name="connsiteX13" fmla="*/ 37882 w 606580"/>
              <a:gd name="connsiteY13" fmla="*/ 405363 h 548858"/>
              <a:gd name="connsiteX14" fmla="*/ 568698 w 606580"/>
              <a:gd name="connsiteY14" fmla="*/ 405363 h 548858"/>
              <a:gd name="connsiteX15" fmla="*/ 568698 w 606580"/>
              <a:gd name="connsiteY15" fmla="*/ 37913 h 548858"/>
              <a:gd name="connsiteX16" fmla="*/ 18941 w 606580"/>
              <a:gd name="connsiteY16" fmla="*/ 0 h 548858"/>
              <a:gd name="connsiteX17" fmla="*/ 587639 w 606580"/>
              <a:gd name="connsiteY17" fmla="*/ 0 h 548858"/>
              <a:gd name="connsiteX18" fmla="*/ 606580 w 606580"/>
              <a:gd name="connsiteY18" fmla="*/ 18910 h 548858"/>
              <a:gd name="connsiteX19" fmla="*/ 606580 w 606580"/>
              <a:gd name="connsiteY19" fmla="*/ 424274 h 548858"/>
              <a:gd name="connsiteX20" fmla="*/ 587639 w 606580"/>
              <a:gd name="connsiteY20" fmla="*/ 443184 h 548858"/>
              <a:gd name="connsiteX21" fmla="*/ 322278 w 606580"/>
              <a:gd name="connsiteY21" fmla="*/ 443184 h 548858"/>
              <a:gd name="connsiteX22" fmla="*/ 322278 w 606580"/>
              <a:gd name="connsiteY22" fmla="*/ 511038 h 548858"/>
              <a:gd name="connsiteX23" fmla="*/ 450223 w 606580"/>
              <a:gd name="connsiteY23" fmla="*/ 511038 h 548858"/>
              <a:gd name="connsiteX24" fmla="*/ 450223 w 606580"/>
              <a:gd name="connsiteY24" fmla="*/ 548858 h 548858"/>
              <a:gd name="connsiteX25" fmla="*/ 156357 w 606580"/>
              <a:gd name="connsiteY25" fmla="*/ 548858 h 548858"/>
              <a:gd name="connsiteX26" fmla="*/ 156357 w 606580"/>
              <a:gd name="connsiteY26" fmla="*/ 511038 h 548858"/>
              <a:gd name="connsiteX27" fmla="*/ 284302 w 606580"/>
              <a:gd name="connsiteY27" fmla="*/ 511038 h 548858"/>
              <a:gd name="connsiteX28" fmla="*/ 284302 w 606580"/>
              <a:gd name="connsiteY28" fmla="*/ 443184 h 548858"/>
              <a:gd name="connsiteX29" fmla="*/ 18941 w 606580"/>
              <a:gd name="connsiteY29" fmla="*/ 443184 h 548858"/>
              <a:gd name="connsiteX30" fmla="*/ 0 w 606580"/>
              <a:gd name="connsiteY30" fmla="*/ 424274 h 548858"/>
              <a:gd name="connsiteX31" fmla="*/ 0 w 606580"/>
              <a:gd name="connsiteY31" fmla="*/ 18910 h 548858"/>
              <a:gd name="connsiteX32" fmla="*/ 18941 w 606580"/>
              <a:gd name="connsiteY32" fmla="*/ 0 h 548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606580" h="548858">
                <a:moveTo>
                  <a:pt x="407586" y="252695"/>
                </a:moveTo>
                <a:lnTo>
                  <a:pt x="502285" y="252695"/>
                </a:lnTo>
                <a:lnTo>
                  <a:pt x="502285" y="346759"/>
                </a:lnTo>
                <a:lnTo>
                  <a:pt x="407586" y="346759"/>
                </a:lnTo>
                <a:close/>
                <a:moveTo>
                  <a:pt x="104296" y="205698"/>
                </a:moveTo>
                <a:lnTo>
                  <a:pt x="199065" y="205698"/>
                </a:lnTo>
                <a:lnTo>
                  <a:pt x="199065" y="346758"/>
                </a:lnTo>
                <a:lnTo>
                  <a:pt x="104296" y="346758"/>
                </a:lnTo>
                <a:close/>
                <a:moveTo>
                  <a:pt x="255870" y="96040"/>
                </a:moveTo>
                <a:lnTo>
                  <a:pt x="350710" y="96040"/>
                </a:lnTo>
                <a:lnTo>
                  <a:pt x="350710" y="346759"/>
                </a:lnTo>
                <a:lnTo>
                  <a:pt x="255870" y="346759"/>
                </a:lnTo>
                <a:close/>
                <a:moveTo>
                  <a:pt x="37882" y="37913"/>
                </a:moveTo>
                <a:lnTo>
                  <a:pt x="37882" y="405363"/>
                </a:lnTo>
                <a:lnTo>
                  <a:pt x="568698" y="405363"/>
                </a:lnTo>
                <a:lnTo>
                  <a:pt x="568698" y="37913"/>
                </a:lnTo>
                <a:close/>
                <a:moveTo>
                  <a:pt x="18941" y="0"/>
                </a:moveTo>
                <a:lnTo>
                  <a:pt x="587639" y="0"/>
                </a:lnTo>
                <a:cubicBezTo>
                  <a:pt x="598038" y="0"/>
                  <a:pt x="606580" y="8528"/>
                  <a:pt x="606580" y="18910"/>
                </a:cubicBezTo>
                <a:lnTo>
                  <a:pt x="606580" y="424274"/>
                </a:lnTo>
                <a:cubicBezTo>
                  <a:pt x="606580" y="434656"/>
                  <a:pt x="598038" y="443184"/>
                  <a:pt x="587639" y="443184"/>
                </a:cubicBezTo>
                <a:lnTo>
                  <a:pt x="322278" y="443184"/>
                </a:lnTo>
                <a:lnTo>
                  <a:pt x="322278" y="511038"/>
                </a:lnTo>
                <a:lnTo>
                  <a:pt x="450223" y="511038"/>
                </a:lnTo>
                <a:lnTo>
                  <a:pt x="450223" y="548858"/>
                </a:lnTo>
                <a:lnTo>
                  <a:pt x="156357" y="548858"/>
                </a:lnTo>
                <a:lnTo>
                  <a:pt x="156357" y="511038"/>
                </a:lnTo>
                <a:lnTo>
                  <a:pt x="284302" y="511038"/>
                </a:lnTo>
                <a:lnTo>
                  <a:pt x="284302" y="443184"/>
                </a:lnTo>
                <a:lnTo>
                  <a:pt x="18941" y="443184"/>
                </a:lnTo>
                <a:cubicBezTo>
                  <a:pt x="8542" y="443184"/>
                  <a:pt x="0" y="434656"/>
                  <a:pt x="0" y="424274"/>
                </a:cubicBezTo>
                <a:lnTo>
                  <a:pt x="0" y="18910"/>
                </a:lnTo>
                <a:cubicBezTo>
                  <a:pt x="0" y="8528"/>
                  <a:pt x="8542" y="0"/>
                  <a:pt x="1894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03852CFE-8E4E-4148-AFDF-BA9262ACF5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150" y="4702920"/>
            <a:ext cx="5711088" cy="2016728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F05635CB-853D-1347-98EB-1842E91513A4}"/>
              </a:ext>
            </a:extLst>
          </p:cNvPr>
          <p:cNvSpPr/>
          <p:nvPr/>
        </p:nvSpPr>
        <p:spPr bwMode="auto">
          <a:xfrm>
            <a:off x="660400" y="2896086"/>
            <a:ext cx="4450073" cy="10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将两周的工作量汇总后，需求分析阶段共完成近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8</a:t>
            </a:r>
            <a:r>
              <a:rPr lang="en-US" altLang="zh-CN" sz="1400" dirty="0">
                <a:solidFill>
                  <a:srgbClr val="000000"/>
                </a:solidFill>
                <a:latin typeface="Arial"/>
                <a:ea typeface="微软雅黑"/>
              </a:rPr>
              <a:t>,000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字的需求文档，并分工设计评审检查单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ACDD7F5-0B54-A44A-A6B3-E5CD8B05A3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2757" y="36198"/>
            <a:ext cx="6591875" cy="4703665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19F0422-CC27-754C-A53D-848260D30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7556" y="3677954"/>
            <a:ext cx="3599084" cy="3007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707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实验八产出总结</a:t>
            </a:r>
            <a:br>
              <a:rPr lang="en-US" altLang="zh-CN" dirty="0"/>
            </a:b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sz="2200" dirty="0"/>
              <a:t>需求评审工作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AD64A2-7B7C-CB40-9543-F194BB5B7E0B}"/>
              </a:ext>
            </a:extLst>
          </p:cNvPr>
          <p:cNvSpPr txBox="1"/>
          <p:nvPr/>
        </p:nvSpPr>
        <p:spPr bwMode="auto">
          <a:xfrm>
            <a:off x="660400" y="2502187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Arial"/>
                <a:ea typeface="微软雅黑"/>
              </a:rPr>
              <a:t>数据汇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8C115D5-3E17-AD46-8003-F20CDF31C75A}"/>
              </a:ext>
            </a:extLst>
          </p:cNvPr>
          <p:cNvSpPr/>
          <p:nvPr/>
        </p:nvSpPr>
        <p:spPr bwMode="auto">
          <a:xfrm>
            <a:off x="660400" y="3386685"/>
            <a:ext cx="4328670" cy="66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6" name="直接连接符 76">
            <a:extLst>
              <a:ext uri="{FF2B5EF4-FFF2-40B4-BE49-F238E27FC236}">
                <a16:creationId xmlns:a16="http://schemas.microsoft.com/office/drawing/2014/main" id="{72CA1D4E-21A7-4149-BC41-B1F1E2F2F08E}"/>
              </a:ext>
            </a:extLst>
          </p:cNvPr>
          <p:cNvCxnSpPr>
            <a:cxnSpLocks/>
          </p:cNvCxnSpPr>
          <p:nvPr/>
        </p:nvCxnSpPr>
        <p:spPr>
          <a:xfrm>
            <a:off x="903207" y="2574488"/>
            <a:ext cx="4085863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8571ABB1-D4E0-2A4F-973C-9AE48D55EEE1}"/>
              </a:ext>
            </a:extLst>
          </p:cNvPr>
          <p:cNvSpPr txBox="1"/>
          <p:nvPr/>
        </p:nvSpPr>
        <p:spPr bwMode="auto">
          <a:xfrm>
            <a:off x="660400" y="1151479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实验产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3A4B613-1E26-6F4A-A7C1-FD75B6E4CA11}"/>
              </a:ext>
            </a:extLst>
          </p:cNvPr>
          <p:cNvSpPr/>
          <p:nvPr/>
        </p:nvSpPr>
        <p:spPr bwMode="auto">
          <a:xfrm>
            <a:off x="660399" y="1521586"/>
            <a:ext cx="4907023" cy="10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需求评审阶段产出评审检查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单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四个组的评审文档，右上表表示对四个组提出问题的修改分工，右下表表示对四个组需求文档的评审分工，以及其余工作的统计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E573065-1A5F-4048-9090-765C92DA1BAD}"/>
              </a:ext>
            </a:extLst>
          </p:cNvPr>
          <p:cNvSpPr/>
          <p:nvPr/>
        </p:nvSpPr>
        <p:spPr bwMode="auto">
          <a:xfrm>
            <a:off x="660400" y="2896086"/>
            <a:ext cx="4907022" cy="10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由于第六周包括修改需求文档以及设计检查单两部分，将设计部分归入需求评审阶段进行工作量统计，统计结果如下表所示，汇总后分步基本与任务规划一致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872786C-56B3-404F-96CA-CAF85BABFE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6287" y="3425608"/>
            <a:ext cx="5683169" cy="341749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52BEC2A-39D9-4648-8E41-4D5D1C50E1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074" y="44389"/>
            <a:ext cx="5773596" cy="338461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FA70FEC-5136-E640-A6B0-32B1EE89DF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3371" y="4013328"/>
            <a:ext cx="3621078" cy="2646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065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697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实验一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0E3B2B3A-25BC-47CD-A862-533D3A60FD47}"/>
              </a:ext>
            </a:extLst>
          </p:cNvPr>
          <p:cNvGraphicFramePr/>
          <p:nvPr/>
        </p:nvGraphicFramePr>
        <p:xfrm>
          <a:off x="919671" y="482184"/>
          <a:ext cx="10200257" cy="60587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A3ED885-37AC-4D97-A4DA-C5223A2E9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3192463"/>
          <a:ext cx="44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MathType 6.0 Equation" r:id="rId8" imgW="114120" imgH="177480" progId="Equation.DSMT4">
                  <p:embed/>
                </p:oleObj>
              </mc:Choice>
              <mc:Fallback>
                <p:oleObj name="MathType 6.0 Equation" r:id="rId8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A3ED885-37AC-4D97-A4DA-C5223A2E9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7575" y="3192463"/>
                        <a:ext cx="444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7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实验二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A3ED885-37AC-4D97-A4DA-C5223A2E9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3192463"/>
          <a:ext cx="44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MathType 6.0 Equation" r:id="rId3" imgW="114120" imgH="177480" progId="Equation.DSMT4">
                  <p:embed/>
                </p:oleObj>
              </mc:Choice>
              <mc:Fallback>
                <p:oleObj name="MathType 6.0 Equation" r:id="rId3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A3ED885-37AC-4D97-A4DA-C5223A2E9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75" y="3192463"/>
                        <a:ext cx="444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06F61BBD-9D71-4722-A53A-77809E435A8E}"/>
              </a:ext>
            </a:extLst>
          </p:cNvPr>
          <p:cNvGraphicFramePr/>
          <p:nvPr/>
        </p:nvGraphicFramePr>
        <p:xfrm>
          <a:off x="0" y="1378668"/>
          <a:ext cx="5920014" cy="39466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2" name="图表 11">
            <a:extLst>
              <a:ext uri="{FF2B5EF4-FFF2-40B4-BE49-F238E27FC236}">
                <a16:creationId xmlns:a16="http://schemas.microsoft.com/office/drawing/2014/main" id="{42AED488-78DE-492B-9C59-535F32D0D538}"/>
              </a:ext>
            </a:extLst>
          </p:cNvPr>
          <p:cNvGraphicFramePr/>
          <p:nvPr/>
        </p:nvGraphicFramePr>
        <p:xfrm>
          <a:off x="5312228" y="1378668"/>
          <a:ext cx="5920014" cy="39466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13087556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7E6FF5-4E1B-4FD9-8E6E-D410686C5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8802" y="1581973"/>
            <a:ext cx="6331585" cy="2903220"/>
          </a:xfrm>
          <a:prstGeom prst="rect">
            <a:avLst/>
          </a:prstGeom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EF6778E-8391-4103-879E-6D830E30D19F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ym typeface="+mn-ea"/>
              </a:rPr>
              <a:t>项目模块实现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目标检测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阅读理解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模型量化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对抗样本生成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主动学习</a:t>
            </a:r>
          </a:p>
        </p:txBody>
      </p:sp>
    </p:spTree>
    <p:extLst>
      <p:ext uri="{BB962C8B-B14F-4D97-AF65-F5344CB8AC3E}">
        <p14:creationId xmlns:p14="http://schemas.microsoft.com/office/powerpoint/2010/main" val="2422587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389D5BB-27EC-4285-A49F-16E0DEEC288B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/>
              <a:t>项目模块实现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1 </a:t>
            </a:r>
            <a:r>
              <a:rPr lang="zh-CN" altLang="en-US" dirty="0"/>
              <a:t>目标检测模块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1.1 </a:t>
            </a:r>
            <a:r>
              <a:rPr lang="en-US" altLang="zh-CN" sz="2000" dirty="0" err="1"/>
              <a:t>FasterRCNN</a:t>
            </a:r>
            <a:r>
              <a:rPr lang="zh-CN" altLang="en-US" sz="2000" dirty="0"/>
              <a:t>网络部分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/>
              <a:t>(1) Backbone</a:t>
            </a:r>
            <a:r>
              <a:rPr lang="zh-CN" altLang="en-US" sz="2000" dirty="0"/>
              <a:t>部分实现（</a:t>
            </a:r>
            <a:r>
              <a:rPr lang="en-US" altLang="zh-CN" sz="2000" dirty="0"/>
              <a:t>VGG-Net, </a:t>
            </a:r>
            <a:r>
              <a:rPr lang="en-US" altLang="zh-CN" sz="2000" dirty="0" err="1"/>
              <a:t>ResNet</a:t>
            </a:r>
            <a:r>
              <a:rPr lang="en-US" altLang="zh-CN" sz="2000" dirty="0"/>
              <a:t>, </a:t>
            </a:r>
            <a:r>
              <a:rPr lang="en-US" altLang="zh-CN" sz="2000" i="1" dirty="0"/>
              <a:t>etc.</a:t>
            </a:r>
            <a:r>
              <a:rPr lang="zh-CN" altLang="en-US" sz="2000" dirty="0"/>
              <a:t>）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/>
              <a:t>(2) RPN, FPN, ROI</a:t>
            </a:r>
            <a:r>
              <a:rPr lang="zh-CN" altLang="en-US" sz="2000" dirty="0"/>
              <a:t>部分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/>
              <a:t>(3) </a:t>
            </a:r>
            <a:r>
              <a:rPr lang="zh-CN" altLang="en-US" sz="2000" dirty="0"/>
              <a:t>模型训练模块实现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1.2 </a:t>
            </a:r>
            <a:r>
              <a:rPr lang="en-US" altLang="zh-CN" sz="2000" dirty="0" err="1"/>
              <a:t>RetinaNet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/>
              <a:t>(1) </a:t>
            </a:r>
            <a:r>
              <a:rPr lang="en-US" altLang="zh-CN" sz="2000" dirty="0" err="1"/>
              <a:t>RetainNet</a:t>
            </a:r>
            <a:r>
              <a:rPr lang="zh-CN" altLang="en-US" sz="2000" dirty="0"/>
              <a:t>网络</a:t>
            </a:r>
            <a:r>
              <a:rPr lang="zh-CN" altLang="en-US" sz="2000" dirty="0">
                <a:sym typeface="+mn-ea"/>
              </a:rPr>
              <a:t>主体</a:t>
            </a:r>
            <a:r>
              <a:rPr lang="zh-CN" altLang="en-US" sz="2000" dirty="0"/>
              <a:t>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/>
              <a:t>(2) </a:t>
            </a:r>
            <a:r>
              <a:rPr lang="zh-CN" altLang="en-US" sz="2000" dirty="0"/>
              <a:t>模型训练模块实现</a:t>
            </a:r>
          </a:p>
          <a:p>
            <a:pPr marL="0" lvl="1">
              <a:lnSpc>
                <a:spcPct val="150000"/>
              </a:lnSpc>
            </a:pPr>
            <a:r>
              <a:rPr lang="zh-CN" altLang="en-US" sz="2000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2.3 </a:t>
            </a:r>
            <a:r>
              <a:rPr lang="zh-CN" altLang="en-US" sz="2000" dirty="0">
                <a:sym typeface="+mn-ea"/>
              </a:rPr>
              <a:t>模型推断部署模块实现</a:t>
            </a:r>
            <a:endParaRPr lang="zh-CN" altLang="en-US" sz="2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1A60E0B-0AFE-40E7-924F-3A7703E28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7965" y="3635323"/>
            <a:ext cx="5614035" cy="147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9275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389D5BB-27EC-4285-A49F-16E0DEEC288B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项目模块实现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2 </a:t>
            </a:r>
            <a:r>
              <a:rPr lang="zh-CN" altLang="en-US" dirty="0">
                <a:sym typeface="+mn-ea"/>
              </a:rPr>
              <a:t>阅读理解模块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2.1 V-Net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</a:t>
            </a:r>
            <a:r>
              <a:rPr lang="zh-CN" altLang="en-US" sz="2000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V-Net</a:t>
            </a:r>
            <a:r>
              <a:rPr lang="zh-CN" altLang="en-US" sz="2000" dirty="0">
                <a:sym typeface="+mn-ea"/>
              </a:rPr>
              <a:t>网络主体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模块实现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2.2 BERT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 BERT</a:t>
            </a:r>
            <a:r>
              <a:rPr lang="zh-CN" altLang="en-US" sz="2000" dirty="0">
                <a:sym typeface="+mn-ea"/>
              </a:rPr>
              <a:t>网络主体迁移和实现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</a:t>
            </a:r>
            <a:r>
              <a:rPr lang="en-US" altLang="zh-CN" sz="2000" dirty="0">
                <a:sym typeface="+mn-ea"/>
              </a:rPr>
              <a:t>Finetune</a:t>
            </a:r>
            <a:r>
              <a:rPr lang="zh-CN" altLang="en-US" sz="2000" dirty="0">
                <a:sym typeface="+mn-ea"/>
              </a:rPr>
              <a:t>模块实现</a:t>
            </a:r>
            <a:endParaRPr lang="zh-CN" altLang="en-US" sz="18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 </a:t>
            </a:r>
            <a:r>
              <a:rPr lang="en-US" altLang="zh-CN" sz="2000" dirty="0"/>
              <a:t>2.3 </a:t>
            </a:r>
            <a:r>
              <a:rPr lang="zh-CN" altLang="en-US" sz="2000" dirty="0"/>
              <a:t>模型推断部署模块实现</a:t>
            </a:r>
          </a:p>
          <a:p>
            <a:pPr>
              <a:lnSpc>
                <a:spcPct val="150000"/>
              </a:lnSpc>
            </a:pP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0388E66-66A7-457C-B11B-E5EDA07225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399" y="1798320"/>
            <a:ext cx="5486400" cy="326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500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389D5BB-27EC-4285-A49F-16E0DEEC288B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项目模块实现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3 </a:t>
            </a:r>
            <a:r>
              <a:rPr lang="zh-CN" altLang="en-US" dirty="0">
                <a:sym typeface="+mn-ea"/>
              </a:rPr>
              <a:t>模型量化模块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3.1 IR-Net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</a:t>
            </a:r>
            <a:r>
              <a:rPr lang="zh-CN" altLang="en-US" sz="2000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IR-Net</a:t>
            </a:r>
            <a:r>
              <a:rPr lang="zh-CN" altLang="en-US" sz="2000" dirty="0">
                <a:sym typeface="+mn-ea"/>
              </a:rPr>
              <a:t>网络主体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转换模块实现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3.2 XNOR-Net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 XNOR</a:t>
            </a:r>
            <a:r>
              <a:rPr lang="zh-CN" altLang="en-US" sz="2000" dirty="0">
                <a:sym typeface="+mn-ea"/>
              </a:rPr>
              <a:t>网络主体实现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转换模块实现</a:t>
            </a:r>
            <a:endParaRPr lang="zh-CN" altLang="en-US" sz="18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3.3 </a:t>
            </a:r>
            <a:r>
              <a:rPr lang="zh-CN" altLang="en-US" sz="2000" dirty="0"/>
              <a:t>模型推断部署模块实现</a:t>
            </a:r>
          </a:p>
          <a:p>
            <a:pPr>
              <a:lnSpc>
                <a:spcPct val="150000"/>
              </a:lnSpc>
            </a:pP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B808A1B-2784-47A8-8A7A-F458C1D31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1966" y="2329507"/>
            <a:ext cx="6057265" cy="297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79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389D5BB-27EC-4285-A49F-16E0DEEC288B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项目模块实现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4 </a:t>
            </a:r>
            <a:r>
              <a:rPr lang="zh-CN" altLang="en-US" dirty="0">
                <a:sym typeface="+mn-ea"/>
              </a:rPr>
              <a:t>对抗生成模块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4.1 FGSM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</a:t>
            </a:r>
            <a:r>
              <a:rPr lang="zh-CN" altLang="en-US" sz="2000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FGSM</a:t>
            </a:r>
            <a:r>
              <a:rPr lang="zh-CN" altLang="en-US" sz="2000" dirty="0">
                <a:sym typeface="+mn-ea"/>
              </a:rPr>
              <a:t>网络主体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模块实现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4.2 PGD</a:t>
            </a:r>
            <a:r>
              <a:rPr lang="zh-CN" altLang="en-US" sz="2000" dirty="0">
                <a:sym typeface="+mn-ea"/>
              </a:rPr>
              <a:t>网络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 PGD</a:t>
            </a:r>
            <a:r>
              <a:rPr lang="zh-CN" altLang="en-US" sz="2000" dirty="0">
                <a:sym typeface="+mn-ea"/>
              </a:rPr>
              <a:t>网络主体实现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模块实现</a:t>
            </a:r>
            <a:endParaRPr lang="zh-CN" altLang="en-US" sz="18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 </a:t>
            </a:r>
            <a:r>
              <a:rPr lang="en-US" altLang="zh-CN" sz="2000" dirty="0"/>
              <a:t>4.3 </a:t>
            </a:r>
            <a:r>
              <a:rPr lang="zh-CN" altLang="en-US" sz="2000" dirty="0"/>
              <a:t>模型推断部署模块实现</a:t>
            </a:r>
          </a:p>
          <a:p>
            <a:pPr>
              <a:lnSpc>
                <a:spcPct val="150000"/>
              </a:lnSpc>
            </a:pP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BDCA7F-A373-4A58-8C60-5EA4090E6E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6724" y="2584459"/>
            <a:ext cx="6127750" cy="2464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58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B2718-E740-465C-9F03-34B5082E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阶段性总结</a:t>
            </a:r>
            <a:r>
              <a:rPr lang="en-US" altLang="zh-CN" dirty="0"/>
              <a:t>——</a:t>
            </a:r>
            <a:r>
              <a:rPr lang="zh-CN" altLang="en-US" dirty="0"/>
              <a:t>开发进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E6453-06CC-4A97-B51D-BDD0FB11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389D5BB-27EC-4285-A49F-16E0DEEC288B}"/>
              </a:ext>
            </a:extLst>
          </p:cNvPr>
          <p:cNvSpPr txBox="1">
            <a:spLocks/>
          </p:cNvSpPr>
          <p:nvPr/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项目模块实现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dirty="0">
                <a:sym typeface="+mn-ea"/>
              </a:rPr>
              <a:t>5 </a:t>
            </a:r>
            <a:r>
              <a:rPr lang="zh-CN" altLang="en-US" dirty="0">
                <a:sym typeface="+mn-ea"/>
              </a:rPr>
              <a:t>主动学习模块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5.1 Bayesian</a:t>
            </a:r>
            <a:r>
              <a:rPr lang="zh-CN" altLang="en-US" sz="2000" dirty="0">
                <a:sym typeface="+mn-ea"/>
              </a:rPr>
              <a:t>方法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</a:t>
            </a:r>
            <a:r>
              <a:rPr lang="zh-CN" altLang="en-US" sz="2000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Bayesian</a:t>
            </a:r>
            <a:r>
              <a:rPr lang="zh-CN" altLang="en-US" sz="2000" dirty="0">
                <a:sym typeface="+mn-ea"/>
              </a:rPr>
              <a:t>方法模型实现</a:t>
            </a: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模块实现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5.2 Coreset</a:t>
            </a:r>
            <a:r>
              <a:rPr lang="zh-CN" altLang="en-US" sz="2000" dirty="0">
                <a:sym typeface="+mn-ea"/>
              </a:rPr>
              <a:t>方法部分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1) Coreset</a:t>
            </a:r>
            <a:r>
              <a:rPr lang="zh-CN" altLang="en-US" sz="2000" dirty="0">
                <a:sym typeface="+mn-ea"/>
              </a:rPr>
              <a:t>方法网络主体实现</a:t>
            </a:r>
            <a:endParaRPr lang="zh-CN" altLang="en-US" sz="2000" dirty="0"/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sym typeface="+mn-ea"/>
              </a:rPr>
              <a:t>(2) </a:t>
            </a:r>
            <a:r>
              <a:rPr lang="zh-CN" altLang="en-US" sz="2000" dirty="0">
                <a:sym typeface="+mn-ea"/>
              </a:rPr>
              <a:t>模型训练模块实现</a:t>
            </a:r>
            <a:endParaRPr lang="zh-CN" altLang="en-US" sz="18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5.3 </a:t>
            </a:r>
            <a:r>
              <a:rPr lang="zh-CN" altLang="en-US" sz="2000" dirty="0"/>
              <a:t>模型推断部署模块实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65C10B4-E387-4CA4-8472-0F5061D8B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1194" y="1841182"/>
            <a:ext cx="5718810" cy="317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6016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}"/>
  <p:tag name="ISPRING_RESOURCE_PATHS_HASH_PRESENTER" val="61edc35405d509c4ed9c9832b49b14b11d2314"/>
  <p:tag name="ISLIDE.THEME" val="73436fd3-0399-428e-adf6-53b7fd47cca9"/>
</p:tagLst>
</file>

<file path=ppt/theme/theme1.xml><?xml version="1.0" encoding="utf-8"?>
<a:theme xmlns:a="http://schemas.openxmlformats.org/drawingml/2006/main" name="毕业主题1">
  <a:themeElements>
    <a:clrScheme name="自定义 63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A79D"/>
      </a:accent1>
      <a:accent2>
        <a:srgbClr val="525863"/>
      </a:accent2>
      <a:accent3>
        <a:srgbClr val="8496B0"/>
      </a:accent3>
      <a:accent4>
        <a:srgbClr val="44546A"/>
      </a:accent4>
      <a:accent5>
        <a:srgbClr val="89B4CF"/>
      </a:accent5>
      <a:accent6>
        <a:srgbClr val="89CFB1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毕业主题1" id="{9AC18EE4-8EBC-4BBA-8975-69CE8062BDF8}" vid="{ECAC58BA-9EF3-4199-977C-E3FFD03E0BE9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495</TotalTime>
  <Words>994</Words>
  <Application>Microsoft Office PowerPoint</Application>
  <PresentationFormat>宽屏</PresentationFormat>
  <Paragraphs>114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Microsoft YaHei</vt:lpstr>
      <vt:lpstr>Microsoft YaHei</vt:lpstr>
      <vt:lpstr>Arial</vt:lpstr>
      <vt:lpstr>Calibri</vt:lpstr>
      <vt:lpstr>Segoe UI Light</vt:lpstr>
      <vt:lpstr>毕业主题1</vt:lpstr>
      <vt:lpstr>OfficePLUS</vt:lpstr>
      <vt:lpstr>MathType 6.0 Equation</vt:lpstr>
      <vt:lpstr>PowerPoint 演示文稿</vt:lpstr>
      <vt:lpstr>    阶段性总结——实验一       </vt:lpstr>
      <vt:lpstr>    阶段性总结——实验二       </vt:lpstr>
      <vt:lpstr>阶段性总结——开发进度</vt:lpstr>
      <vt:lpstr>阶段性总结——开发进度</vt:lpstr>
      <vt:lpstr>阶段性总结——开发进度</vt:lpstr>
      <vt:lpstr>阶段性总结——开发进度</vt:lpstr>
      <vt:lpstr>阶段性总结——开发进度</vt:lpstr>
      <vt:lpstr>阶段性总结——开发进度</vt:lpstr>
      <vt:lpstr>    实验六产出总结       ——项目规划甘特图</vt:lpstr>
      <vt:lpstr>    实验六产出总结       ——资源（成员）总结</vt:lpstr>
      <vt:lpstr>    实验七产出总结       ——文档配置</vt:lpstr>
      <vt:lpstr>    实验七产出总结       ——代码配置</vt:lpstr>
      <vt:lpstr>    实验八产出总结       ——需求分析工作量</vt:lpstr>
      <vt:lpstr>    实验八产出总结       ——需求评审工作量</vt:lpstr>
      <vt:lpstr>PowerPoint 演示文稿</vt:lpstr>
    </vt:vector>
  </TitlesOfParts>
  <Manager>iSlide</Manager>
  <Company>iSli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崇智 张</cp:lastModifiedBy>
  <cp:revision>85</cp:revision>
  <cp:lastPrinted>2017-09-28T16:00:00Z</cp:lastPrinted>
  <dcterms:created xsi:type="dcterms:W3CDTF">2017-09-28T16:00:00Z</dcterms:created>
  <dcterms:modified xsi:type="dcterms:W3CDTF">2020-04-24T08:3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73436fd3-0399-428e-adf6-53b7fd47cca9</vt:lpwstr>
  </property>
  <property fmtid="{D5CDD505-2E9C-101B-9397-08002B2CF9AE}" pid="3" name="MSIP_Label_f42aa342-8706-4288-bd11-ebb85995028c_Enabled">
    <vt:lpwstr>True</vt:lpwstr>
  </property>
  <property fmtid="{D5CDD505-2E9C-101B-9397-08002B2CF9AE}" pid="4" name="MSIP_Label_f42aa342-8706-4288-bd11-ebb85995028c_SiteId">
    <vt:lpwstr>72f988bf-86f1-41af-91ab-2d7cd011db47</vt:lpwstr>
  </property>
  <property fmtid="{D5CDD505-2E9C-101B-9397-08002B2CF9AE}" pid="5" name="MSIP_Label_f42aa342-8706-4288-bd11-ebb85995028c_Owner">
    <vt:lpwstr>v-yunxl@microsoft.com</vt:lpwstr>
  </property>
  <property fmtid="{D5CDD505-2E9C-101B-9397-08002B2CF9AE}" pid="6" name="MSIP_Label_f42aa342-8706-4288-bd11-ebb85995028c_SetDate">
    <vt:lpwstr>2019-01-03T07:40:53.5655075Z</vt:lpwstr>
  </property>
  <property fmtid="{D5CDD505-2E9C-101B-9397-08002B2CF9AE}" pid="7" name="MSIP_Label_f42aa342-8706-4288-bd11-ebb85995028c_Name">
    <vt:lpwstr>General</vt:lpwstr>
  </property>
  <property fmtid="{D5CDD505-2E9C-101B-9397-08002B2CF9AE}" pid="8" name="MSIP_Label_f42aa342-8706-4288-bd11-ebb85995028c_Application">
    <vt:lpwstr>Microsoft Azure Information Protection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